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4"/>
        <w:tblW w:w="96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1889"/>
        <w:gridCol w:w="4068"/>
        <w:gridCol w:w="139"/>
      </w:tblGrid>
      <w:tr w:rsidR="001C7EF2" w:rsidRPr="003F59B9" w14:paraId="10A7E1E7" w14:textId="77777777" w:rsidTr="008D466B">
        <w:trPr>
          <w:cantSplit/>
          <w:trHeight w:val="3250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4F89CE5" w14:textId="5404577E" w:rsidR="001C7EF2" w:rsidRPr="003F59B9" w:rsidRDefault="00CE12AD" w:rsidP="00B92393">
            <w:pPr>
              <w:pStyle w:val="af0"/>
              <w:jc w:val="both"/>
            </w:pPr>
            <w:r w:rsidRPr="008741A9">
              <w:rPr>
                <w:rFonts w:cstheme="minorHAnsi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4D7BD34" wp14:editId="3B7B46FD">
                  <wp:simplePos x="0" y="0"/>
                  <wp:positionH relativeFrom="page">
                    <wp:posOffset>540385</wp:posOffset>
                  </wp:positionH>
                  <wp:positionV relativeFrom="margin">
                    <wp:posOffset>540385</wp:posOffset>
                  </wp:positionV>
                  <wp:extent cx="5061600" cy="7372800"/>
                  <wp:effectExtent l="0" t="0" r="5715" b="0"/>
                  <wp:wrapNone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азработка титульного листа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1600" cy="737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8D466B">
        <w:trPr>
          <w:trHeight w:val="1288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bottom"/>
          </w:tcPr>
          <w:p w14:paraId="139203D5" w14:textId="274FC4B7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3D351CF7" w:rsidR="00BC5CC1" w:rsidRPr="003F59B9" w:rsidRDefault="00BC5CC1" w:rsidP="00FA31A9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3F59B9" w14:paraId="2EE61321" w14:textId="77777777" w:rsidTr="00D901C9">
        <w:trPr>
          <w:trHeight w:hRule="exact" w:val="2835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1B7D3EFC" w14:textId="30D66268" w:rsidR="003F59B9" w:rsidRPr="003F59B9" w:rsidRDefault="003F59B9" w:rsidP="001C7EF2"/>
        </w:tc>
      </w:tr>
      <w:tr w:rsidR="0066740E" w:rsidRPr="003F59B9" w14:paraId="704622A0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B78B1B4" w14:textId="04AE95AD" w:rsidR="0066740E" w:rsidRPr="003F59B9" w:rsidRDefault="006B7049" w:rsidP="00007218">
            <w:pPr>
              <w:pStyle w:val="3"/>
              <w:spacing w:line="259" w:lineRule="auto"/>
              <w:jc w:val="center"/>
              <w:outlineLvl w:val="2"/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5E9496B285084CAAB07A9F2DB83C5F22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4853CE"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4E053F" w:rsidRPr="003F59B9" w14:paraId="3E81A6D9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DAB44F7" w14:textId="77777777" w:rsidR="004E053F" w:rsidRPr="003F59B9" w:rsidRDefault="004E053F" w:rsidP="00F046A9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</w:p>
        </w:tc>
      </w:tr>
      <w:tr w:rsidR="0051768B" w:rsidRPr="003F59B9" w14:paraId="5E141B74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0EEABAFC" w14:textId="7C428B1C" w:rsidR="0051768B" w:rsidRPr="003F59B9" w:rsidRDefault="004853CE" w:rsidP="0051768B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Content>
                <w:r w:rsidR="004F554F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14:paraId="4F5CD1B0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46E1D0A" w14:textId="512A5CB5" w:rsidR="0051768B" w:rsidRPr="003F59B9" w:rsidRDefault="0051768B" w:rsidP="0051768B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4853CE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49A1FE80" w:rsidR="0051768B" w:rsidRPr="003B4698" w:rsidRDefault="004F554F" w:rsidP="004F554F">
                <w:pPr>
                  <w:pStyle w:val="3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Статические методы</w:t>
                </w:r>
                <w:r w:rsidR="004853CE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поиска</w:t>
                </w:r>
              </w:p>
            </w:sdtContent>
          </w:sdt>
        </w:tc>
      </w:tr>
      <w:tr w:rsidR="0051768B" w:rsidRPr="003F59B9" w14:paraId="612B6FD4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66E1028B" w14:textId="77777777" w:rsidR="0051768B" w:rsidRPr="003F59B9" w:rsidRDefault="0051768B" w:rsidP="00CF409E"/>
        </w:tc>
      </w:tr>
      <w:tr w:rsidR="00DB5C0E" w:rsidRPr="003F59B9" w14:paraId="485337CF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77777777" w:rsidR="00DB5C0E" w:rsidRPr="003F59B9" w:rsidRDefault="00DB5C0E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469C5377" w14:textId="36AE6D01" w:rsidR="00DB5C0E" w:rsidRPr="008A3701" w:rsidRDefault="002833F4" w:rsidP="003B3446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Бригада</w:t>
            </w:r>
            <w:r>
              <w:rPr>
                <w:rFonts w:cstheme="minorHAnsi"/>
                <w:sz w:val="24"/>
                <w:szCs w:val="24"/>
                <w:lang w:val="en-US"/>
              </w:rPr>
              <w:t xml:space="preserve"> </w:t>
            </w:r>
            <w:r w:rsidR="008A3701">
              <w:rPr>
                <w:rFonts w:cstheme="minorHAnsi"/>
                <w:sz w:val="24"/>
                <w:szCs w:val="24"/>
              </w:rPr>
              <w:t>8</w:t>
            </w: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763AC98E" w14:textId="20D19999" w:rsidR="00DB5C0E" w:rsidRPr="00FF3D1D" w:rsidRDefault="00FF3D1D" w:rsidP="003B3446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81 Параев П.а.</w:t>
            </w:r>
          </w:p>
        </w:tc>
      </w:tr>
      <w:tr w:rsidR="00806D51" w:rsidRPr="003F59B9" w14:paraId="61DC067E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806D51" w:rsidRPr="003F59B9" w:rsidRDefault="00806D51" w:rsidP="00806D51">
            <w:pPr>
              <w:ind w:right="1877"/>
              <w:jc w:val="right"/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3EA207F6" w14:textId="30A3CC88" w:rsidR="00806D51" w:rsidRPr="00E91AC4" w:rsidRDefault="00806D51" w:rsidP="003B3446">
            <w:pPr>
              <w:ind w:right="284"/>
              <w:rPr>
                <w:rFonts w:cstheme="minorHAnsi"/>
                <w:sz w:val="24"/>
                <w:szCs w:val="24"/>
                <w:lang w:val="en-US"/>
              </w:rPr>
            </w:pP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69183CA9" w14:textId="771F57CC" w:rsidR="00806D51" w:rsidRPr="00B30F2F" w:rsidRDefault="00FF3D1D" w:rsidP="004853CE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81 Редут А.ю.</w:t>
            </w:r>
          </w:p>
        </w:tc>
      </w:tr>
      <w:tr w:rsidR="00806D51" w:rsidRPr="003F59B9" w14:paraId="00E6D513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806D51" w:rsidRPr="003F59B9" w:rsidRDefault="00806D51" w:rsidP="00806D51">
            <w:pPr>
              <w:ind w:right="1877"/>
              <w:jc w:val="center"/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70FFBFA1" w14:textId="15AC489D" w:rsidR="00806D51" w:rsidRPr="004F30C8" w:rsidRDefault="00806D51" w:rsidP="001F028E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1E676DAA" w14:textId="08781F3B" w:rsidR="00806D51" w:rsidRPr="00B30F2F" w:rsidRDefault="00806D51" w:rsidP="004853CE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4853CE" w:rsidRPr="003F59B9" w14:paraId="5E1E18DA" w14:textId="77777777" w:rsidTr="006E08C7">
        <w:trPr>
          <w:gridAfter w:val="3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4853CE" w:rsidRPr="003F59B9" w:rsidRDefault="004853CE" w:rsidP="00806D51">
            <w:pPr>
              <w:ind w:left="-103" w:right="1877"/>
            </w:pPr>
          </w:p>
        </w:tc>
      </w:tr>
      <w:tr w:rsidR="004853CE" w:rsidRPr="003F59B9" w14:paraId="23267E96" w14:textId="77777777" w:rsidTr="006E08C7">
        <w:trPr>
          <w:gridAfter w:val="3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4853CE" w:rsidRPr="003F59B9" w:rsidRDefault="004853CE" w:rsidP="00806D51">
            <w:pPr>
              <w:jc w:val="center"/>
            </w:pPr>
          </w:p>
        </w:tc>
        <w:bookmarkStart w:id="0" w:name="_GoBack"/>
        <w:bookmarkEnd w:id="0"/>
      </w:tr>
      <w:tr w:rsidR="004853CE" w:rsidRPr="003F59B9" w14:paraId="3DB0D627" w14:textId="77777777" w:rsidTr="006E08C7">
        <w:trPr>
          <w:gridAfter w:val="3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4853CE" w:rsidRPr="003F59B9" w:rsidRDefault="004853CE" w:rsidP="00DA7902">
            <w:pPr>
              <w:jc w:val="center"/>
            </w:pPr>
          </w:p>
        </w:tc>
      </w:tr>
      <w:tr w:rsidR="002833F4" w:rsidRPr="003F59B9" w14:paraId="5D636023" w14:textId="77777777" w:rsidTr="006E08C7">
        <w:trPr>
          <w:gridAfter w:val="1"/>
          <w:wAfter w:w="72" w:type="pct"/>
          <w:trHeight w:hRule="exact" w:val="454"/>
          <w:jc w:val="center"/>
        </w:trPr>
        <w:tc>
          <w:tcPr>
            <w:tcW w:w="1838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2833F4" w:rsidRPr="003F59B9" w:rsidRDefault="002833F4" w:rsidP="002833F4">
            <w:pPr>
              <w:jc w:val="center"/>
            </w:pPr>
          </w:p>
        </w:tc>
        <w:tc>
          <w:tcPr>
            <w:tcW w:w="980" w:type="pct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14:paraId="611F371E" w14:textId="05F34A1D" w:rsidR="002833F4" w:rsidRPr="00B30F2F" w:rsidRDefault="002833F4" w:rsidP="002833F4">
            <w:pPr>
              <w:ind w:right="284"/>
              <w:rPr>
                <w:rFonts w:cstheme="minorHAnsi"/>
                <w:sz w:val="24"/>
                <w:szCs w:val="24"/>
              </w:rPr>
            </w:pPr>
            <w:r w:rsidRPr="00B30F2F">
              <w:rPr>
                <w:rFonts w:cstheme="minorHAnsi"/>
                <w:sz w:val="24"/>
                <w:szCs w:val="24"/>
              </w:rPr>
              <w:t>Преподаватель</w:t>
            </w:r>
          </w:p>
        </w:tc>
        <w:tc>
          <w:tcPr>
            <w:tcW w:w="2110" w:type="pct"/>
            <w:tcMar>
              <w:left w:w="0" w:type="dxa"/>
              <w:right w:w="0" w:type="dxa"/>
            </w:tcMar>
            <w:vAlign w:val="center"/>
          </w:tcPr>
          <w:p w14:paraId="05926CC4" w14:textId="1D832A9A" w:rsidR="002833F4" w:rsidRPr="00B30F2F" w:rsidRDefault="004853CE" w:rsidP="002833F4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Чимитова Е.В.</w:t>
            </w:r>
          </w:p>
        </w:tc>
      </w:tr>
      <w:tr w:rsidR="00DA7902" w:rsidRPr="003F59B9" w14:paraId="71CC2A03" w14:textId="77777777" w:rsidTr="008D466B">
        <w:trPr>
          <w:trHeight w:hRule="exact" w:val="454"/>
          <w:jc w:val="center"/>
        </w:trPr>
        <w:tc>
          <w:tcPr>
            <w:tcW w:w="5000" w:type="pct"/>
            <w:gridSpan w:val="4"/>
            <w:tcMar>
              <w:left w:w="0" w:type="dxa"/>
              <w:right w:w="0" w:type="dxa"/>
            </w:tcMar>
            <w:vAlign w:val="center"/>
          </w:tcPr>
          <w:p w14:paraId="486BFCC0" w14:textId="77777777" w:rsidR="00DA7902" w:rsidRPr="003F59B9" w:rsidRDefault="00DA7902" w:rsidP="00DA7902">
            <w:pPr>
              <w:pStyle w:val="3"/>
              <w:jc w:val="center"/>
              <w:outlineLvl w:val="2"/>
            </w:pPr>
          </w:p>
        </w:tc>
      </w:tr>
      <w:tr w:rsidR="00DA7902" w14:paraId="583391CD" w14:textId="77777777" w:rsidTr="008D466B">
        <w:tblPrEx>
          <w:jc w:val="left"/>
        </w:tblPrEx>
        <w:trPr>
          <w:trHeight w:hRule="exact" w:val="454"/>
        </w:trPr>
        <w:tc>
          <w:tcPr>
            <w:tcW w:w="5000" w:type="pct"/>
            <w:gridSpan w:val="4"/>
            <w:vAlign w:val="center"/>
          </w:tcPr>
          <w:p w14:paraId="4074B43E" w14:textId="77777777" w:rsidR="00DA7902" w:rsidRPr="005D6779" w:rsidRDefault="00DA7902" w:rsidP="00DA7902">
            <w:pPr>
              <w:jc w:val="center"/>
              <w:rPr>
                <w:sz w:val="32"/>
                <w:szCs w:val="32"/>
              </w:rPr>
            </w:pPr>
            <w:r w:rsidRPr="003F59B9">
              <w:rPr>
                <w:sz w:val="32"/>
                <w:szCs w:val="32"/>
              </w:rPr>
              <w:t>Новосибирск</w:t>
            </w:r>
          </w:p>
        </w:tc>
      </w:tr>
    </w:tbl>
    <w:p w14:paraId="4D6D5929" w14:textId="75A36143" w:rsidR="006944ED" w:rsidRDefault="006944ED" w:rsidP="00D50BFA">
      <w:pPr>
        <w:rPr>
          <w:lang w:val="en-US"/>
        </w:rPr>
      </w:pPr>
    </w:p>
    <w:p w14:paraId="2EEC9731" w14:textId="4B466AFB" w:rsidR="00C13B55" w:rsidRDefault="00C13B55" w:rsidP="00092B36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Цель работы</w:t>
      </w:r>
    </w:p>
    <w:p w14:paraId="6F252F48" w14:textId="39A5BD9A" w:rsidR="00C13B55" w:rsidRPr="004F554F" w:rsidRDefault="00C13B55" w:rsidP="004F554F">
      <w:pPr>
        <w:ind w:firstLine="567"/>
        <w:jc w:val="both"/>
        <w:rPr>
          <w:sz w:val="28"/>
          <w:szCs w:val="28"/>
        </w:rPr>
      </w:pPr>
      <w:r w:rsidRPr="00C13B55">
        <w:rPr>
          <w:rFonts w:cstheme="minorHAnsi"/>
          <w:sz w:val="24"/>
          <w:szCs w:val="24"/>
        </w:rPr>
        <w:t>Ознакомиться с</w:t>
      </w:r>
      <w:r w:rsidR="004F554F">
        <w:rPr>
          <w:rFonts w:cstheme="minorHAnsi"/>
          <w:sz w:val="24"/>
          <w:szCs w:val="24"/>
        </w:rPr>
        <w:t xml:space="preserve">о </w:t>
      </w:r>
      <w:r w:rsidR="004F554F" w:rsidRPr="004F554F">
        <w:rPr>
          <w:rFonts w:cstheme="minorHAnsi"/>
          <w:sz w:val="24"/>
          <w:szCs w:val="24"/>
        </w:rPr>
        <w:t>статистическими методами поиска при реше</w:t>
      </w:r>
      <w:r w:rsidR="004F554F" w:rsidRPr="004F554F">
        <w:rPr>
          <w:rFonts w:cstheme="minorHAnsi"/>
          <w:sz w:val="24"/>
          <w:szCs w:val="24"/>
        </w:rPr>
        <w:softHyphen/>
        <w:t>нии задач нелинейного программирования. Изучить методы случайного поиска при определении глобального экстремума функции.</w:t>
      </w:r>
    </w:p>
    <w:p w14:paraId="678BF08E" w14:textId="77777777" w:rsidR="00A47413" w:rsidRDefault="00D73784" w:rsidP="00A47413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Задание</w:t>
      </w:r>
    </w:p>
    <w:p w14:paraId="1F8606D4" w14:textId="77777777" w:rsidR="004F554F" w:rsidRPr="004F554F" w:rsidRDefault="004F554F" w:rsidP="004F554F">
      <w:pPr>
        <w:ind w:firstLine="567"/>
        <w:jc w:val="both"/>
        <w:rPr>
          <w:rFonts w:cstheme="minorHAnsi"/>
          <w:sz w:val="24"/>
          <w:szCs w:val="24"/>
        </w:rPr>
      </w:pPr>
      <w:r w:rsidRPr="004F554F">
        <w:rPr>
          <w:rFonts w:cstheme="minorHAnsi"/>
          <w:sz w:val="24"/>
          <w:szCs w:val="24"/>
        </w:rPr>
        <w:t>Разработать программу для решения задачи поиска глобального экстремума с использованием метода простого случайного поиска и трех алгоритмов глобального поиска.</w:t>
      </w:r>
    </w:p>
    <w:p w14:paraId="73C0A7D6" w14:textId="1E28B289" w:rsidR="004F554F" w:rsidRPr="004F554F" w:rsidRDefault="004F554F" w:rsidP="004F554F">
      <w:pPr>
        <w:ind w:firstLine="567"/>
        <w:jc w:val="both"/>
        <w:rPr>
          <w:rFonts w:cstheme="minorHAnsi"/>
          <w:sz w:val="24"/>
          <w:szCs w:val="24"/>
        </w:rPr>
      </w:pPr>
      <w:r w:rsidRPr="004F554F">
        <w:rPr>
          <w:rFonts w:cstheme="minorHAnsi"/>
          <w:sz w:val="24"/>
          <w:szCs w:val="24"/>
        </w:rPr>
        <w:t xml:space="preserve">Исследовать метод простого случайного поиска глобального экстремума при различных </w:t>
      </w:r>
      <w:r w:rsidRPr="004F554F">
        <w:rPr>
          <w:rFonts w:cstheme="minorHAnsi"/>
          <w:sz w:val="24"/>
          <w:szCs w:val="24"/>
        </w:rPr>
        <w:object w:dxaOrig="200" w:dyaOrig="240" w14:anchorId="0D5C5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9pt" o:ole="">
            <v:imagedata r:id="rId9" o:title=""/>
          </v:shape>
          <o:OLEObject Type="Embed" ProgID="Equation.DSMT4" ShapeID="_x0000_i1025" DrawAspect="Content" ObjectID="_1684758047" r:id="rId10"/>
        </w:object>
      </w:r>
      <w:r w:rsidRPr="004F554F">
        <w:rPr>
          <w:rFonts w:cstheme="minorHAnsi"/>
          <w:sz w:val="24"/>
          <w:szCs w:val="24"/>
        </w:rPr>
        <w:t xml:space="preserve"> и </w:t>
      </w:r>
      <w:r w:rsidRPr="004F554F">
        <w:rPr>
          <w:rFonts w:cstheme="minorHAnsi"/>
          <w:sz w:val="24"/>
          <w:szCs w:val="24"/>
        </w:rPr>
        <w:object w:dxaOrig="260" w:dyaOrig="279" w14:anchorId="29A68C39">
          <v:shape id="_x0000_i1026" type="#_x0000_t75" style="width:12.5pt;height:14.4pt" o:ole="">
            <v:imagedata r:id="rId11" o:title=""/>
          </v:shape>
          <o:OLEObject Type="Embed" ProgID="Equation.DSMT4" ShapeID="_x0000_i1026" DrawAspect="Content" ObjectID="_1684758048" r:id="rId12"/>
        </w:object>
      </w:r>
      <w:r w:rsidRPr="004F554F">
        <w:rPr>
          <w:rFonts w:cstheme="minorHAnsi"/>
          <w:sz w:val="24"/>
          <w:szCs w:val="24"/>
        </w:rPr>
        <w:t xml:space="preserve">. </w:t>
      </w:r>
    </w:p>
    <w:p w14:paraId="2DA71B72" w14:textId="61FCE279" w:rsidR="004F554F" w:rsidRDefault="004F554F" w:rsidP="00B96913">
      <w:pPr>
        <w:ind w:firstLine="567"/>
        <w:jc w:val="both"/>
        <w:rPr>
          <w:rFonts w:cstheme="minorHAnsi"/>
          <w:sz w:val="24"/>
          <w:szCs w:val="24"/>
        </w:rPr>
      </w:pPr>
      <w:r w:rsidRPr="004F554F">
        <w:rPr>
          <w:rFonts w:cstheme="minorHAnsi"/>
          <w:sz w:val="24"/>
          <w:szCs w:val="24"/>
        </w:rPr>
        <w:t xml:space="preserve">Исследовать алгоритмы поиска глобального экстремума. Сравнить результаты поиска по количеству вычислений функции и найденной точке экстремума. Исследование провести при различных значениях числа попыток </w:t>
      </w:r>
      <w:r w:rsidRPr="004F554F">
        <w:rPr>
          <w:rFonts w:cstheme="minorHAnsi"/>
          <w:sz w:val="24"/>
          <w:szCs w:val="24"/>
        </w:rPr>
        <w:object w:dxaOrig="279" w:dyaOrig="240" w14:anchorId="13181FBB">
          <v:shape id="_x0000_i1027" type="#_x0000_t75" style="width:14.4pt;height:11.9pt" o:ole="">
            <v:imagedata r:id="rId13" o:title=""/>
          </v:shape>
          <o:OLEObject Type="Embed" ProgID="Equation.DSMT4" ShapeID="_x0000_i1027" DrawAspect="Content" ObjectID="_1684758049" r:id="rId14"/>
        </w:object>
      </w:r>
      <w:r w:rsidRPr="004F554F">
        <w:rPr>
          <w:rFonts w:cstheme="minorHAnsi"/>
          <w:sz w:val="24"/>
          <w:szCs w:val="24"/>
        </w:rPr>
        <w:t xml:space="preserve">. </w:t>
      </w:r>
      <w:r w:rsidR="00B96913" w:rsidRPr="00B96913">
        <w:rPr>
          <w:rFonts w:cstheme="minorHAnsi"/>
          <w:sz w:val="24"/>
          <w:szCs w:val="24"/>
        </w:rPr>
        <w:t xml:space="preserve"> Повторить при 5 разных начальных значениях ГСЧ. Сделать выводы об устойчивости различных алгоритмов.</w:t>
      </w:r>
    </w:p>
    <w:p w14:paraId="3D891665" w14:textId="6FAB9024" w:rsidR="00B96913" w:rsidRDefault="00B96913" w:rsidP="00B96913">
      <w:pPr>
        <w:ind w:firstLine="567"/>
        <w:jc w:val="both"/>
        <w:rPr>
          <w:rFonts w:cstheme="minorHAnsi"/>
          <w:i/>
          <w:sz w:val="24"/>
          <w:szCs w:val="24"/>
        </w:rPr>
      </w:pPr>
      <w:r w:rsidRPr="00B96913">
        <w:rPr>
          <w:rFonts w:cstheme="minorHAnsi"/>
          <w:i/>
          <w:sz w:val="24"/>
          <w:szCs w:val="24"/>
        </w:rPr>
        <w:t>Вариант 2:</w:t>
      </w:r>
    </w:p>
    <w:p w14:paraId="6BF1993D" w14:textId="77777777" w:rsidR="00B60FA7" w:rsidRDefault="00B96913" w:rsidP="00B60FA7">
      <w:pPr>
        <w:spacing w:after="0" w:line="240" w:lineRule="auto"/>
        <w:ind w:firstLine="567"/>
        <w:jc w:val="both"/>
        <w:rPr>
          <w:rFonts w:cstheme="minorHAnsi"/>
          <w:sz w:val="24"/>
          <w:szCs w:val="24"/>
        </w:rPr>
      </w:pPr>
      <w:r w:rsidRPr="00B96913">
        <w:rPr>
          <w:rFonts w:cstheme="minorHAnsi"/>
          <w:sz w:val="24"/>
          <w:szCs w:val="24"/>
        </w:rPr>
        <w:t>Найти максимум заданной функции:</w:t>
      </w:r>
      <w:r w:rsidR="00B60FA7">
        <w:rPr>
          <w:rFonts w:cstheme="minorHAnsi"/>
          <w:sz w:val="24"/>
          <w:szCs w:val="24"/>
        </w:rPr>
        <w:tab/>
      </w:r>
    </w:p>
    <w:p w14:paraId="73255C60" w14:textId="477844BB" w:rsidR="00B96913" w:rsidRPr="00771561" w:rsidRDefault="00B60FA7" w:rsidP="00B60FA7">
      <w:pPr>
        <w:spacing w:after="0" w:line="240" w:lineRule="auto"/>
        <w:ind w:firstLine="567"/>
        <w:jc w:val="center"/>
        <w:rPr>
          <w:sz w:val="28"/>
          <w:szCs w:val="28"/>
        </w:rPr>
      </w:pPr>
      <w:r w:rsidRPr="00771561">
        <w:rPr>
          <w:position w:val="-40"/>
          <w:sz w:val="28"/>
          <w:szCs w:val="28"/>
        </w:rPr>
        <w:object w:dxaOrig="4000" w:dyaOrig="859" w14:anchorId="03790B00">
          <v:shape id="_x0000_i1028" type="#_x0000_t75" style="width:163.4pt;height:35.05pt" o:ole="">
            <v:imagedata r:id="rId15" o:title=""/>
          </v:shape>
          <o:OLEObject Type="Embed" ProgID="Equation.DSMT4" ShapeID="_x0000_i1028" DrawAspect="Content" ObjectID="_1684758050" r:id="rId16"/>
        </w:object>
      </w:r>
    </w:p>
    <w:p w14:paraId="663B71A2" w14:textId="77777777" w:rsidR="00B96913" w:rsidRPr="00771561" w:rsidRDefault="00B96913" w:rsidP="00B60FA7">
      <w:pPr>
        <w:spacing w:after="0" w:line="240" w:lineRule="auto"/>
        <w:ind w:firstLine="567"/>
        <w:rPr>
          <w:sz w:val="28"/>
          <w:szCs w:val="28"/>
        </w:rPr>
      </w:pPr>
      <w:r w:rsidRPr="00B96913">
        <w:rPr>
          <w:rFonts w:cstheme="minorHAnsi"/>
          <w:sz w:val="24"/>
          <w:szCs w:val="24"/>
        </w:rPr>
        <w:t>на области</w:t>
      </w:r>
      <w:r w:rsidRPr="00771561">
        <w:rPr>
          <w:sz w:val="28"/>
          <w:szCs w:val="28"/>
        </w:rPr>
        <w:t xml:space="preserve"> </w:t>
      </w:r>
      <w:r w:rsidRPr="00771561">
        <w:rPr>
          <w:position w:val="-6"/>
          <w:sz w:val="28"/>
          <w:szCs w:val="28"/>
        </w:rPr>
        <w:object w:dxaOrig="1440" w:dyaOrig="300" w14:anchorId="4731C54B">
          <v:shape id="_x0000_i1029" type="#_x0000_t75" style="width:1in;height:14.4pt" o:ole="">
            <v:imagedata r:id="rId17" o:title=""/>
          </v:shape>
          <o:OLEObject Type="Embed" ProgID="Equation.DSMT4" ShapeID="_x0000_i1029" DrawAspect="Content" ObjectID="_1684758051" r:id="rId18"/>
        </w:object>
      </w:r>
      <w:r w:rsidRPr="00771561">
        <w:rPr>
          <w:sz w:val="28"/>
          <w:szCs w:val="28"/>
        </w:rPr>
        <w:t xml:space="preserve">, </w:t>
      </w:r>
      <w:r w:rsidRPr="00771561">
        <w:rPr>
          <w:position w:val="-12"/>
          <w:sz w:val="28"/>
          <w:szCs w:val="28"/>
        </w:rPr>
        <w:object w:dxaOrig="1460" w:dyaOrig="360" w14:anchorId="5B6AB306">
          <v:shape id="_x0000_i1030" type="#_x0000_t75" style="width:1in;height:18.15pt" o:ole="">
            <v:imagedata r:id="rId19" o:title=""/>
          </v:shape>
          <o:OLEObject Type="Embed" ProgID="Equation.DSMT4" ShapeID="_x0000_i1030" DrawAspect="Content" ObjectID="_1684758052" r:id="rId20"/>
        </w:object>
      </w:r>
      <w:r w:rsidRPr="00771561">
        <w:rPr>
          <w:sz w:val="28"/>
          <w:szCs w:val="28"/>
        </w:rPr>
        <w:t>.</w:t>
      </w:r>
    </w:p>
    <w:tbl>
      <w:tblPr>
        <w:tblW w:w="9696" w:type="dxa"/>
        <w:tblLayout w:type="fixed"/>
        <w:tblLook w:val="00A0" w:firstRow="1" w:lastRow="0" w:firstColumn="1" w:lastColumn="0" w:noHBand="0" w:noVBand="0"/>
      </w:tblPr>
      <w:tblGrid>
        <w:gridCol w:w="959"/>
        <w:gridCol w:w="485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</w:tblGrid>
      <w:tr w:rsidR="00DF6F30" w:rsidRPr="00771561" w14:paraId="36EE3E53" w14:textId="77777777" w:rsidTr="00B60FA7">
        <w:trPr>
          <w:trHeight w:val="21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50FF207" w14:textId="39C48411" w:rsidR="00DF6F30" w:rsidRPr="00771561" w:rsidRDefault="00DF6F30" w:rsidP="00DF6F30">
            <w:pPr>
              <w:spacing w:after="0" w:line="240" w:lineRule="auto"/>
              <w:rPr>
                <w:sz w:val="16"/>
                <w:szCs w:val="16"/>
              </w:rPr>
            </w:pPr>
            <w:r w:rsidRPr="00771561">
              <w:rPr>
                <w:b/>
                <w:bCs/>
                <w:sz w:val="16"/>
                <w:szCs w:val="16"/>
              </w:rPr>
              <w:t>№ варианта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FC4DE04" w14:textId="2643F4B8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430B5EE3">
                <v:shape id="_x0000_i1067" type="#_x0000_t75" style="width:11.9pt;height:14.4pt" o:ole="">
                  <v:imagedata r:id="rId21" o:title=""/>
                </v:shape>
                <o:OLEObject Type="Embed" ProgID="Equation.DSMT4" ShapeID="_x0000_i1067" DrawAspect="Content" ObjectID="_1684758053" r:id="rId2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E8639D0" w14:textId="3B657ADC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181010E9">
                <v:shape id="_x0000_i1068" type="#_x0000_t75" style="width:11.9pt;height:14.4pt" o:ole="">
                  <v:imagedata r:id="rId23" o:title=""/>
                </v:shape>
                <o:OLEObject Type="Embed" ProgID="Equation.DSMT4" ShapeID="_x0000_i1068" DrawAspect="Content" ObjectID="_1684758054" r:id="rId2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E64ABDE" w14:textId="59A837A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3F2716F3">
                <v:shape id="_x0000_i1069" type="#_x0000_t75" style="width:11.9pt;height:14.4pt" o:ole="">
                  <v:imagedata r:id="rId25" o:title=""/>
                </v:shape>
                <o:OLEObject Type="Embed" ProgID="Equation.DSMT4" ShapeID="_x0000_i1069" DrawAspect="Content" ObjectID="_1684758055" r:id="rId2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7222C2E" w14:textId="0FA0B3BD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256ADCAE">
                <v:shape id="_x0000_i1070" type="#_x0000_t75" style="width:11.9pt;height:14.4pt" o:ole="">
                  <v:imagedata r:id="rId27" o:title=""/>
                </v:shape>
                <o:OLEObject Type="Embed" ProgID="Equation.DSMT4" ShapeID="_x0000_i1070" DrawAspect="Content" ObjectID="_1684758056" r:id="rId2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505B3F5" w14:textId="08169389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231C19CD">
                <v:shape id="_x0000_i1071" type="#_x0000_t75" style="width:11.9pt;height:14.4pt" o:ole="">
                  <v:imagedata r:id="rId29" o:title=""/>
                </v:shape>
                <o:OLEObject Type="Embed" ProgID="Equation.DSMT4" ShapeID="_x0000_i1071" DrawAspect="Content" ObjectID="_1684758057" r:id="rId3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6D59047" w14:textId="1536C78E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40" w:dyaOrig="279" w14:anchorId="65269BE0">
                <v:shape id="_x0000_i1072" type="#_x0000_t75" style="width:11.9pt;height:14.4pt" o:ole="">
                  <v:imagedata r:id="rId31" o:title=""/>
                </v:shape>
                <o:OLEObject Type="Embed" ProgID="Equation.DSMT4" ShapeID="_x0000_i1072" DrawAspect="Content" ObjectID="_1684758058" r:id="rId3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A0CB834" w14:textId="1445FD99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71924AA1">
                <v:shape id="_x0000_i1073" type="#_x0000_t75" style="width:10.65pt;height:14.4pt" o:ole="">
                  <v:imagedata r:id="rId33" o:title=""/>
                </v:shape>
                <o:OLEObject Type="Embed" ProgID="Equation.DSMT4" ShapeID="_x0000_i1073" DrawAspect="Content" ObjectID="_1684758059" r:id="rId3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15037683" w14:textId="1D271628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5C1E9AD7">
                <v:shape id="_x0000_i1074" type="#_x0000_t75" style="width:10.65pt;height:14.4pt" o:ole="">
                  <v:imagedata r:id="rId35" o:title=""/>
                </v:shape>
                <o:OLEObject Type="Embed" ProgID="Equation.DSMT4" ShapeID="_x0000_i1074" DrawAspect="Content" ObjectID="_1684758060" r:id="rId3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40E64E57" w14:textId="5FC4D35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7F89AD28">
                <v:shape id="_x0000_i1075" type="#_x0000_t75" style="width:10.65pt;height:14.4pt" o:ole="">
                  <v:imagedata r:id="rId37" o:title=""/>
                </v:shape>
                <o:OLEObject Type="Embed" ProgID="Equation.DSMT4" ShapeID="_x0000_i1075" DrawAspect="Content" ObjectID="_1684758061" r:id="rId3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5E5835C5" w14:textId="11B153F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1CEB809A">
                <v:shape id="_x0000_i1076" type="#_x0000_t75" style="width:10.65pt;height:14.4pt" o:ole="">
                  <v:imagedata r:id="rId39" o:title=""/>
                </v:shape>
                <o:OLEObject Type="Embed" ProgID="Equation.DSMT4" ShapeID="_x0000_i1076" DrawAspect="Content" ObjectID="_1684758062" r:id="rId4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913C26B" w14:textId="71437069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5AEDD64F">
                <v:shape id="_x0000_i1077" type="#_x0000_t75" style="width:10.65pt;height:14.4pt" o:ole="">
                  <v:imagedata r:id="rId41" o:title=""/>
                </v:shape>
                <o:OLEObject Type="Embed" ProgID="Equation.DSMT4" ShapeID="_x0000_i1077" DrawAspect="Content" ObjectID="_1684758063" r:id="rId4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06168CBE" w14:textId="7C38909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433C5292">
                <v:shape id="_x0000_i1078" type="#_x0000_t75" style="width:10.65pt;height:14.4pt" o:ole="">
                  <v:imagedata r:id="rId43" o:title=""/>
                </v:shape>
                <o:OLEObject Type="Embed" ProgID="Equation.DSMT4" ShapeID="_x0000_i1078" DrawAspect="Content" ObjectID="_1684758064" r:id="rId4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2A2210E5" w14:textId="541685A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210EE93D">
                <v:shape id="_x0000_i1079" type="#_x0000_t75" style="width:10.65pt;height:14.4pt" o:ole="">
                  <v:imagedata r:id="rId45" o:title=""/>
                </v:shape>
                <o:OLEObject Type="Embed" ProgID="Equation.DSMT4" ShapeID="_x0000_i1079" DrawAspect="Content" ObjectID="_1684758065" r:id="rId4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77EED9AF" w14:textId="531F62BC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7F113B5D">
                <v:shape id="_x0000_i1080" type="#_x0000_t75" style="width:10.65pt;height:14.4pt" o:ole="">
                  <v:imagedata r:id="rId47" o:title=""/>
                </v:shape>
                <o:OLEObject Type="Embed" ProgID="Equation.DSMT4" ShapeID="_x0000_i1080" DrawAspect="Content" ObjectID="_1684758066" r:id="rId4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21220D21" w14:textId="1C1D78ED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761B9B30">
                <v:shape id="_x0000_i1081" type="#_x0000_t75" style="width:10.65pt;height:14.4pt" o:ole="">
                  <v:imagedata r:id="rId49" o:title=""/>
                </v:shape>
                <o:OLEObject Type="Embed" ProgID="Equation.DSMT4" ShapeID="_x0000_i1081" DrawAspect="Content" ObjectID="_1684758067" r:id="rId5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25E7CE3" w14:textId="00FF06E8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20" w:dyaOrig="279" w14:anchorId="31B4D292">
                <v:shape id="_x0000_i1082" type="#_x0000_t75" style="width:10.65pt;height:14.4pt" o:ole="">
                  <v:imagedata r:id="rId51" o:title=""/>
                </v:shape>
                <o:OLEObject Type="Embed" ProgID="Equation.DSMT4" ShapeID="_x0000_i1082" DrawAspect="Content" ObjectID="_1684758068" r:id="rId5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6DE9D865" w14:textId="0EF5A996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52B899EB">
                <v:shape id="_x0000_i1083" type="#_x0000_t75" style="width:10.65pt;height:14.4pt" o:ole="">
                  <v:imagedata r:id="rId53" o:title=""/>
                </v:shape>
                <o:OLEObject Type="Embed" ProgID="Equation.DSMT4" ShapeID="_x0000_i1083" DrawAspect="Content" ObjectID="_1684758069" r:id="rId5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14:paraId="3F1F82EB" w14:textId="64CC549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position w:val="-10"/>
                <w:sz w:val="16"/>
                <w:szCs w:val="16"/>
              </w:rPr>
              <w:object w:dxaOrig="200" w:dyaOrig="279" w14:anchorId="01779CF0">
                <v:shape id="_x0000_i1084" type="#_x0000_t75" style="width:10.65pt;height:14.4pt" o:ole="">
                  <v:imagedata r:id="rId55" o:title=""/>
                </v:shape>
                <o:OLEObject Type="Embed" ProgID="Equation.DSMT4" ShapeID="_x0000_i1084" DrawAspect="Content" ObjectID="_1684758070" r:id="rId56"/>
              </w:object>
            </w:r>
          </w:p>
        </w:tc>
      </w:tr>
      <w:tr w:rsidR="00DF6F30" w:rsidRPr="00771561" w14:paraId="4991F28D" w14:textId="77777777" w:rsidTr="00DD17E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15DDA0F" w14:textId="35F290FA" w:rsidR="00DF6F30" w:rsidRPr="00771561" w:rsidRDefault="00DF6F30" w:rsidP="00DF6F30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  <w:r w:rsidRPr="00771561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18834718" w14:textId="35B09053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7F4B2ECB" w14:textId="519DA142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024F221A" w14:textId="27404A67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30DBF8C4" w14:textId="68731AB2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01E34F53" w14:textId="22D4113B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14:paraId="0866DEA6" w14:textId="3CA5D3DC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6D784252" w14:textId="40BD6714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39954794" w14:textId="3D284108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2EE7D6CD" w14:textId="4C53B6C8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0F284EBE" w14:textId="4297FF8E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18618174" w14:textId="5C33CFD0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14:paraId="6FAFFBFB" w14:textId="4AB8479D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4D62B8E7" w14:textId="1AA01ED7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5F5C6556" w14:textId="0BCBD88E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76A871E6" w14:textId="263F66C6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372686B5" w14:textId="695693B1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5C0A94DC" w14:textId="396CDE5E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14:paraId="1CFDA439" w14:textId="209B99A9" w:rsidR="00DF6F30" w:rsidRPr="00771561" w:rsidRDefault="00DF6F30" w:rsidP="00DF6F30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771561">
              <w:rPr>
                <w:sz w:val="16"/>
                <w:szCs w:val="16"/>
              </w:rPr>
              <w:t>3</w:t>
            </w:r>
          </w:p>
        </w:tc>
      </w:tr>
    </w:tbl>
    <w:p w14:paraId="1D6AB65D" w14:textId="39FDBC50" w:rsidR="00B60FA7" w:rsidRDefault="00B60FA7" w:rsidP="00B60FA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</w:p>
    <w:p w14:paraId="37B86401" w14:textId="3A93291D" w:rsidR="00B60FA7" w:rsidRDefault="00DF6F30" w:rsidP="00B60FA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0F9D42E8" wp14:editId="7F7F7249">
            <wp:extent cx="3114983" cy="2289975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135735" cy="2305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A9D161A" wp14:editId="38A92844">
            <wp:extent cx="2568271" cy="2475121"/>
            <wp:effectExtent l="0" t="0" r="3810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82271" cy="2488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8B021" w14:textId="182FF170" w:rsidR="00FC359F" w:rsidRDefault="00DF6F30" w:rsidP="00DF6F30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574C0D1" wp14:editId="69DC6DF9">
            <wp:simplePos x="723569" y="723569"/>
            <wp:positionH relativeFrom="column">
              <wp:posOffset>728041</wp:posOffset>
            </wp:positionH>
            <wp:positionV relativeFrom="paragraph">
              <wp:align>top</wp:align>
            </wp:positionV>
            <wp:extent cx="6120130" cy="6546215"/>
            <wp:effectExtent l="0" t="0" r="0" b="6985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546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theme="minorHAnsi"/>
          <w:b/>
          <w:bCs/>
          <w:sz w:val="24"/>
          <w:szCs w:val="24"/>
        </w:rPr>
        <w:br w:type="textWrapping" w:clear="all"/>
      </w:r>
    </w:p>
    <w:p w14:paraId="0756AF59" w14:textId="2391AC03" w:rsidR="00DF6F30" w:rsidRPr="007C41A4" w:rsidRDefault="00DF6F30" w:rsidP="00DF6F30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</w:rPr>
        <w:br w:type="page"/>
      </w:r>
    </w:p>
    <w:p w14:paraId="69C56200" w14:textId="50AE3165" w:rsidR="001A13D1" w:rsidRDefault="00212346" w:rsidP="006B5EF5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Исследование метода простого случайного поиска глобального экстремума при различных ξ и Р.</w:t>
      </w:r>
    </w:p>
    <w:p w14:paraId="0B620253" w14:textId="27880F1A" w:rsidR="00A73676" w:rsidRDefault="00AD0E0D" w:rsidP="00AD0E0D">
      <w:pPr>
        <w:tabs>
          <w:tab w:val="left" w:pos="1044"/>
        </w:tabs>
        <w:spacing w:after="0" w:line="240" w:lineRule="auto"/>
        <w:jc w:val="center"/>
        <w:rPr>
          <w:rFonts w:cstheme="minorHAnsi"/>
          <w:bCs/>
          <w:sz w:val="24"/>
          <w:szCs w:val="24"/>
        </w:rPr>
      </w:pPr>
      <w:r>
        <w:rPr>
          <w:noProof/>
        </w:rPr>
        <w:drawing>
          <wp:inline distT="0" distB="0" distL="0" distR="0" wp14:anchorId="091DD4DE" wp14:editId="587BF8C0">
            <wp:extent cx="4286250" cy="26479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55426" w14:textId="5A18FB00" w:rsidR="001A13D1" w:rsidRPr="00A73676" w:rsidRDefault="00A73676" w:rsidP="00A73676">
      <w:pPr>
        <w:tabs>
          <w:tab w:val="left" w:pos="1044"/>
        </w:tabs>
        <w:spacing w:after="0" w:line="240" w:lineRule="auto"/>
        <w:ind w:firstLine="567"/>
        <w:jc w:val="both"/>
        <w:rPr>
          <w:rFonts w:cstheme="minorHAnsi"/>
          <w:b/>
          <w:bCs/>
          <w:sz w:val="24"/>
          <w:szCs w:val="24"/>
        </w:rPr>
      </w:pPr>
      <w:r w:rsidRPr="00A73676">
        <w:rPr>
          <w:rFonts w:cstheme="minorHAnsi"/>
          <w:bCs/>
          <w:sz w:val="24"/>
          <w:szCs w:val="24"/>
        </w:rPr>
        <w:t xml:space="preserve">При увеличении Р - вероятности того, что мы найдем решение за </w:t>
      </w:r>
      <w:r w:rsidRPr="00A73676">
        <w:rPr>
          <w:rFonts w:cstheme="minorHAnsi"/>
          <w:bCs/>
          <w:sz w:val="24"/>
          <w:szCs w:val="24"/>
          <w:lang w:val="en-US"/>
        </w:rPr>
        <w:t>N</w:t>
      </w:r>
      <w:r w:rsidRPr="00A73676">
        <w:rPr>
          <w:rFonts w:cstheme="minorHAnsi"/>
          <w:bCs/>
          <w:sz w:val="24"/>
          <w:szCs w:val="24"/>
        </w:rPr>
        <w:t xml:space="preserve"> испытаний, и при увеличении требуемой точности решения ξ увеличивается число итераций </w:t>
      </w:r>
      <w:r w:rsidRPr="00A73676">
        <w:rPr>
          <w:rFonts w:cstheme="minorHAnsi"/>
          <w:bCs/>
          <w:sz w:val="24"/>
          <w:szCs w:val="24"/>
          <w:lang w:val="en-US"/>
        </w:rPr>
        <w:t>N</w:t>
      </w:r>
      <w:r w:rsidRPr="00A73676">
        <w:rPr>
          <w:rFonts w:cstheme="minorHAnsi"/>
          <w:bCs/>
          <w:sz w:val="24"/>
          <w:szCs w:val="24"/>
        </w:rPr>
        <w:t xml:space="preserve"> и, соответственно, число вычислений функции.</w:t>
      </w:r>
    </w:p>
    <w:p w14:paraId="2DF0CF6A" w14:textId="7BDE52FE" w:rsidR="001A13D1" w:rsidRPr="007C6249" w:rsidRDefault="00A73676" w:rsidP="007C6249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 xml:space="preserve">Исследование </w:t>
      </w:r>
      <w:r w:rsidR="0091062D">
        <w:rPr>
          <w:rFonts w:cstheme="minorHAnsi"/>
          <w:b/>
          <w:bCs/>
          <w:sz w:val="24"/>
          <w:szCs w:val="24"/>
        </w:rPr>
        <w:t>алгоритмов поиска глобального экстремума</w:t>
      </w:r>
    </w:p>
    <w:p w14:paraId="2FD98D33" w14:textId="6CE6399F" w:rsidR="001A13D1" w:rsidRDefault="001A13D1">
      <w:pPr>
        <w:rPr>
          <w:rFonts w:cstheme="minorHAnsi"/>
          <w:b/>
          <w:bCs/>
          <w:sz w:val="24"/>
          <w:szCs w:val="24"/>
        </w:rPr>
      </w:pPr>
    </w:p>
    <w:p w14:paraId="44EF6BA2" w14:textId="573D8AE9" w:rsidR="007C6249" w:rsidRDefault="007C6249">
      <w:pPr>
        <w:rPr>
          <w:rFonts w:cstheme="minorHAnsi"/>
          <w:b/>
          <w:bCs/>
          <w:sz w:val="24"/>
          <w:szCs w:val="24"/>
        </w:rPr>
      </w:pPr>
    </w:p>
    <w:p w14:paraId="6161EC96" w14:textId="57A59D93" w:rsidR="009F4ACF" w:rsidRDefault="002D7AE0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4A23805E" wp14:editId="45E40521">
            <wp:extent cx="6120130" cy="114554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4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B0166" w14:textId="05BC8972" w:rsidR="002D7AE0" w:rsidRDefault="002D7AE0">
      <w:pPr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2CF1899F" wp14:editId="52885AB5">
            <wp:extent cx="6120130" cy="1042670"/>
            <wp:effectExtent l="0" t="0" r="0" b="508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D515E" w14:textId="77777777" w:rsidR="002D7AE0" w:rsidRDefault="002D7AE0" w:rsidP="00D109D7">
      <w:pPr>
        <w:ind w:firstLine="567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 xml:space="preserve">При маленьком значении </w:t>
      </w:r>
      <w:r>
        <w:rPr>
          <w:rFonts w:cstheme="minorHAnsi"/>
          <w:bCs/>
          <w:sz w:val="24"/>
          <w:szCs w:val="24"/>
          <w:lang w:val="en-US"/>
        </w:rPr>
        <w:t>m</w:t>
      </w:r>
      <w:r w:rsidRPr="002D7AE0">
        <w:rPr>
          <w:rFonts w:cstheme="minorHAnsi"/>
          <w:bCs/>
          <w:sz w:val="24"/>
          <w:szCs w:val="24"/>
        </w:rPr>
        <w:t xml:space="preserve"> </w:t>
      </w:r>
      <w:r>
        <w:rPr>
          <w:rFonts w:cstheme="minorHAnsi"/>
          <w:bCs/>
          <w:sz w:val="24"/>
          <w:szCs w:val="24"/>
        </w:rPr>
        <w:t>методы могут сходиться в локальный минимум</w:t>
      </w:r>
      <w:r w:rsidR="00D109D7">
        <w:rPr>
          <w:rFonts w:cstheme="minorHAnsi"/>
          <w:bCs/>
          <w:sz w:val="24"/>
          <w:szCs w:val="24"/>
        </w:rPr>
        <w:t xml:space="preserve">. </w:t>
      </w:r>
    </w:p>
    <w:p w14:paraId="4F564095" w14:textId="77777777" w:rsidR="002D7AE0" w:rsidRDefault="002D7AE0" w:rsidP="00D109D7">
      <w:pPr>
        <w:ind w:firstLine="567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 xml:space="preserve">В общем случае можно выбрать значение </w:t>
      </w:r>
      <w:r>
        <w:rPr>
          <w:rFonts w:cstheme="minorHAnsi"/>
          <w:bCs/>
          <w:sz w:val="24"/>
          <w:szCs w:val="24"/>
          <w:lang w:val="en-US"/>
        </w:rPr>
        <w:t>M</w:t>
      </w:r>
      <w:r w:rsidRPr="002D7AE0">
        <w:rPr>
          <w:rFonts w:cstheme="minorHAnsi"/>
          <w:bCs/>
          <w:sz w:val="24"/>
          <w:szCs w:val="24"/>
        </w:rPr>
        <w:t xml:space="preserve"> 1000. </w:t>
      </w:r>
    </w:p>
    <w:p w14:paraId="79681001" w14:textId="10D4D0AD" w:rsidR="00D109D7" w:rsidRDefault="00D109D7" w:rsidP="00D109D7">
      <w:pPr>
        <w:ind w:firstLine="567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 xml:space="preserve">Также видно, что </w:t>
      </w:r>
      <w:r w:rsidR="002D7AE0">
        <w:rPr>
          <w:rFonts w:cstheme="minorHAnsi"/>
          <w:bCs/>
          <w:sz w:val="24"/>
          <w:szCs w:val="24"/>
        </w:rPr>
        <w:t>первый</w:t>
      </w:r>
      <w:r>
        <w:rPr>
          <w:rFonts w:cstheme="minorHAnsi"/>
          <w:bCs/>
          <w:sz w:val="24"/>
          <w:szCs w:val="24"/>
        </w:rPr>
        <w:t xml:space="preserve"> алгоритм эффективнее остальных, т.к. он имеет меньшее число вычислений функции.</w:t>
      </w:r>
    </w:p>
    <w:p w14:paraId="3563EDB6" w14:textId="16EE0947" w:rsidR="007F149A" w:rsidRDefault="007F149A">
      <w:pPr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br w:type="page"/>
      </w:r>
    </w:p>
    <w:p w14:paraId="2581A041" w14:textId="66972C06" w:rsidR="00AD55FC" w:rsidRDefault="009F4ACF" w:rsidP="00AD55FC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Исследование алгоритмов поиска глобального экстремума</w:t>
      </w:r>
      <w:r w:rsidRPr="009F4ACF">
        <w:rPr>
          <w:rFonts w:cstheme="minorHAnsi"/>
          <w:b/>
          <w:bCs/>
          <w:sz w:val="24"/>
          <w:szCs w:val="24"/>
        </w:rPr>
        <w:t xml:space="preserve"> </w:t>
      </w:r>
      <w:r>
        <w:rPr>
          <w:rFonts w:cstheme="minorHAnsi"/>
          <w:b/>
          <w:bCs/>
          <w:sz w:val="24"/>
          <w:szCs w:val="24"/>
        </w:rPr>
        <w:t>при 5 различных начальных значениях ГСЧ</w:t>
      </w:r>
    </w:p>
    <w:p w14:paraId="1CA464C1" w14:textId="3C7EAB59" w:rsidR="007F149A" w:rsidRDefault="007F149A" w:rsidP="002E01C2">
      <w:pPr>
        <w:tabs>
          <w:tab w:val="left" w:pos="1044"/>
        </w:tabs>
        <w:spacing w:after="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549FD89C" w14:textId="62803E63" w:rsidR="007F149A" w:rsidRDefault="007F149A" w:rsidP="002E01C2">
      <w:pPr>
        <w:tabs>
          <w:tab w:val="left" w:pos="1044"/>
        </w:tabs>
        <w:spacing w:after="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44DFBDC6" w14:textId="77777777" w:rsidR="00FF3D1D" w:rsidRDefault="00CB4A34" w:rsidP="00FF3D1D">
      <w:pPr>
        <w:tabs>
          <w:tab w:val="left" w:pos="1044"/>
        </w:tabs>
        <w:spacing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1663B438" wp14:editId="65BEBD12">
            <wp:extent cx="6120130" cy="911225"/>
            <wp:effectExtent l="0" t="0" r="0" b="317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5A00" w14:textId="77777777" w:rsidR="00FF3D1D" w:rsidRDefault="00FF3D1D" w:rsidP="00FF3D1D">
      <w:pPr>
        <w:tabs>
          <w:tab w:val="left" w:pos="1044"/>
        </w:tabs>
        <w:spacing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6E396BDB" w14:textId="56802E05" w:rsidR="002E01C2" w:rsidRDefault="00CB4A34" w:rsidP="00FF3D1D">
      <w:pPr>
        <w:tabs>
          <w:tab w:val="left" w:pos="1044"/>
        </w:tabs>
        <w:spacing w:after="120" w:line="240" w:lineRule="auto"/>
        <w:jc w:val="both"/>
        <w:rPr>
          <w:rFonts w:cstheme="minorHAnsi"/>
          <w:b/>
          <w:b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536E2DE4" wp14:editId="662EB755">
            <wp:extent cx="6120130" cy="97726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3E0DD" w14:textId="2C369782" w:rsidR="002E01C2" w:rsidRDefault="002E01C2" w:rsidP="007F149A">
      <w:pPr>
        <w:tabs>
          <w:tab w:val="left" w:pos="1044"/>
        </w:tabs>
        <w:spacing w:before="120" w:after="12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455F1970" w14:textId="77777777" w:rsidR="002E01C2" w:rsidRDefault="002E01C2" w:rsidP="00CB6AC6">
      <w:pPr>
        <w:tabs>
          <w:tab w:val="left" w:pos="1044"/>
        </w:tabs>
        <w:spacing w:after="0" w:line="240" w:lineRule="auto"/>
        <w:ind w:left="425"/>
        <w:jc w:val="both"/>
        <w:rPr>
          <w:rFonts w:cstheme="minorHAnsi"/>
          <w:b/>
          <w:bCs/>
          <w:sz w:val="24"/>
          <w:szCs w:val="24"/>
          <w:lang w:val="en-US"/>
        </w:rPr>
      </w:pPr>
    </w:p>
    <w:p w14:paraId="2DC47852" w14:textId="6B0DE474" w:rsidR="007F149A" w:rsidRDefault="00CB4A34" w:rsidP="00B02B8B">
      <w:pPr>
        <w:tabs>
          <w:tab w:val="left" w:pos="1044"/>
        </w:tabs>
        <w:spacing w:before="360" w:after="12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блюдаем, что второй алгоритм совсем не устойчив к выбору ГСЧ.</w:t>
      </w:r>
    </w:p>
    <w:p w14:paraId="0F0230BA" w14:textId="5B5DCE40" w:rsidR="00CB4A34" w:rsidRPr="00CB4A34" w:rsidRDefault="00CB4A34" w:rsidP="00B02B8B">
      <w:pPr>
        <w:tabs>
          <w:tab w:val="left" w:pos="1044"/>
        </w:tabs>
        <w:spacing w:before="360" w:after="12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ервый и третий устойчивы.</w:t>
      </w:r>
    </w:p>
    <w:p w14:paraId="0B551EE7" w14:textId="2F1080AC" w:rsidR="00B02B8B" w:rsidRDefault="00B02B8B" w:rsidP="00B02B8B">
      <w:pPr>
        <w:tabs>
          <w:tab w:val="left" w:pos="1044"/>
        </w:tabs>
        <w:spacing w:before="360" w:after="120" w:line="240" w:lineRule="auto"/>
        <w:jc w:val="both"/>
        <w:rPr>
          <w:sz w:val="28"/>
          <w:szCs w:val="28"/>
        </w:rPr>
      </w:pPr>
    </w:p>
    <w:p w14:paraId="2725105E" w14:textId="3A71C295" w:rsidR="00B02B8B" w:rsidRDefault="00B02B8B" w:rsidP="00B02B8B">
      <w:pPr>
        <w:tabs>
          <w:tab w:val="left" w:pos="1044"/>
        </w:tabs>
        <w:spacing w:before="360" w:after="120" w:line="240" w:lineRule="auto"/>
        <w:jc w:val="both"/>
        <w:rPr>
          <w:sz w:val="28"/>
          <w:szCs w:val="28"/>
        </w:rPr>
      </w:pPr>
    </w:p>
    <w:p w14:paraId="39428F51" w14:textId="77777777" w:rsidR="00B02B8B" w:rsidRPr="00B02B8B" w:rsidRDefault="00B02B8B" w:rsidP="00B02B8B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  <w:sectPr w:rsidR="00B02B8B" w:rsidRPr="00B02B8B" w:rsidSect="00DD17E0">
          <w:footerReference w:type="default" r:id="rId65"/>
          <w:footerReference w:type="first" r:id="rId66"/>
          <w:pgSz w:w="11906" w:h="16838" w:code="9"/>
          <w:pgMar w:top="1134" w:right="1134" w:bottom="1134" w:left="1134" w:header="709" w:footer="737" w:gutter="0"/>
          <w:pgNumType w:start="1"/>
          <w:cols w:space="708"/>
          <w:formProt w:val="0"/>
          <w:titlePg/>
          <w:docGrid w:linePitch="381"/>
        </w:sectPr>
      </w:pPr>
    </w:p>
    <w:p w14:paraId="516346E8" w14:textId="7889AE7E" w:rsidR="005715CA" w:rsidRDefault="007177A7" w:rsidP="009F4AC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П</w:t>
      </w:r>
      <w:r w:rsidR="00D015C4" w:rsidRPr="002E37C8">
        <w:rPr>
          <w:rFonts w:cstheme="minorHAnsi"/>
          <w:b/>
          <w:bCs/>
          <w:sz w:val="24"/>
          <w:szCs w:val="24"/>
        </w:rPr>
        <w:t>рограмм</w:t>
      </w:r>
      <w:r w:rsidR="006B5EF5">
        <w:rPr>
          <w:rFonts w:cstheme="minorHAnsi"/>
          <w:b/>
          <w:bCs/>
          <w:sz w:val="24"/>
          <w:szCs w:val="24"/>
        </w:rPr>
        <w:t>а</w:t>
      </w:r>
    </w:p>
    <w:p w14:paraId="2E0A85CA" w14:textId="42B7EF2B" w:rsidR="006B5EF5" w:rsidRDefault="006B5EF5" w:rsidP="006B5EF5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b/>
          <w:bCs/>
          <w:sz w:val="24"/>
          <w:szCs w:val="24"/>
        </w:rPr>
      </w:pPr>
    </w:p>
    <w:p w14:paraId="3E999E4D" w14:textId="77777777" w:rsidR="00FF3D1D" w:rsidRPr="00FF3D1D" w:rsidRDefault="00FF3D1D" w:rsidP="00FF3D1D">
      <w:pPr>
        <w:shd w:val="clear" w:color="auto" w:fill="1D1D2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</w:pP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FF3D1D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simple_search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V = 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 * 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-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eps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eps * eps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_eps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eps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/ V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N =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ound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np.log(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- P) / np.log(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1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-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_eps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float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inf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N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 &lt;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nd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if</w:t>
      </w:r>
      <w:proofErr w:type="spellEnd"/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 &gt;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nd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FF3D1D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StohatisticGradientMetho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eps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 xml:space="preserve">int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alpha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elta_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alculate_vector_su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lastRenderedPageBreak/>
        <w:t xml:space="preserve">        q =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lambda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alpha: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alpha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elta_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oef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golden(q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#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golden_ratio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q, -100, 100, eps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oef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elta_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/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ln.n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elta_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ln.n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elta_f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 &lt; eps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FF3D1D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pair_metho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>,</w:t>
      </w:r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>eps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0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alpha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 xml:space="preserve">int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xi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alculate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 g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- g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 alpha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if</w:t>
      </w:r>
      <w:proofErr w:type="spellEnd"/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 alpha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irs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*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econd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FF3D1D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Alg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see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lastRenderedPageBreak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 xml:space="preserve">int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m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>current_value</w:t>
      </w:r>
      <w:proofErr w:type="spellEnd"/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float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inf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 &lt; M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minimize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method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Neld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-Mead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x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Nex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m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FF3D1D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Alg2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see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 xml:space="preserve">int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m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minimize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method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Neld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-Mead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x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 Tru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m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 &lt; M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lastRenderedPageBreak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m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 == M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minimize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method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Neld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-Mead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x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r w:rsidRPr="00FF3D1D">
        <w:rPr>
          <w:rFonts w:ascii="Courier New" w:eastAsia="Times New Roman" w:hAnsi="Courier New" w:cs="Courier New"/>
          <w:color w:val="C7A65D"/>
          <w:sz w:val="20"/>
          <w:szCs w:val="20"/>
          <w:lang w:val="en-US" w:eastAsia="ru-RU"/>
        </w:rPr>
        <w:t>Alg3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see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 xml:space="preserve">int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8C8C8C"/>
          <w:sz w:val="20"/>
          <w:szCs w:val="20"/>
          <w:lang w:val="en-US" w:eastAsia="ru-RU"/>
        </w:rPr>
        <w:t xml:space="preserve">m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minimize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method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Neld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-Mead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x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delta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5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 Tru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m 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 &lt; M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m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random.uniform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point = 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 Tru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 += delta * 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/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th.sqr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**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+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**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 += delta * 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/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ath.sqrt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**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 xml:space="preserve">2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+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ge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**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2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lastRenderedPageBreak/>
        <w:t xml:space="preserve">    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point) &lt;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)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or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or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g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or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l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or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gt;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gt;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nd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lt;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nd 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gt;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and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] &lt;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V_y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 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reak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 == M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minimize(function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oint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method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Neld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-Mead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.x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 &lt;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+=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function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#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counter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ast_gradient_method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gradient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([5, 5])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epsi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=1e-5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#result, k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third_Pearson_iter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third_Pearson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gradient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([10, 10])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epsi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=1e-3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#result1, k2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second_Pearson_iter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second_Pearson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gradient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([10, 10])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epsi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=1e-5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>#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xk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iter_counter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barrier_method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(function, gradient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barrier_function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g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[5, 5]), eps=1e-5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 xml:space="preserve">#xk1, iter_counter1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penalty_method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(function, gradient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penalty_function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g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np.array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[1, 1]), eps=1e-5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test_func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[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3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7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>P = 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8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9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95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.99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>eps = 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1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""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 xml:space="preserve">df =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pd.DataFrame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()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 xml:space="preserve">for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 xml:space="preserve"> in range(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len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(eps)):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 xml:space="preserve">    for j in range(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len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(P)):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 xml:space="preserve">, N =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simple_search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, P[j], eps[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 xml:space="preserve">       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current_it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 xml:space="preserve"> = [{'Eps': eps[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 xml:space="preserve">], 'P': P[j], 'X':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, 'N': N}]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 xml:space="preserve">        df =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df.append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current_iter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ignore_index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=True)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df.to_excel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("simple_search.xlsx")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  <w:t>"""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df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pd.DataFrame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>m = 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5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50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0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-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45632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234568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 </w:t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le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):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min_x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1 = Alg1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min_x2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2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2 = Alg2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min_x3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min3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counter3= Alg3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000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[{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proofErr w:type="spellStart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: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s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[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i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]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Alg1 X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min_x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Alg2 X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min_x2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Alg3 X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min_x3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Function Alg1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min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>,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lastRenderedPageBreak/>
        <w:t xml:space="preserve">                    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Function Alg2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min2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Function Alg3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min3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Alg1 Count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unc_counter1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Alg2 Count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unc_counter2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>,</w:t>
      </w:r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br/>
        <w:t xml:space="preserve">                     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'Alg3 Count'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: func_counter3}]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  <w:t xml:space="preserve">    df =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append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current_iter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ignore_inde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=</w:t>
      </w:r>
      <w:r w:rsidRPr="00FF3D1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df.to_excel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r w:rsidRPr="00FF3D1D">
        <w:rPr>
          <w:rFonts w:ascii="Courier New" w:eastAsia="Times New Roman" w:hAnsi="Courier New" w:cs="Courier New"/>
          <w:color w:val="62A362"/>
          <w:sz w:val="20"/>
          <w:szCs w:val="20"/>
          <w:lang w:val="en-US" w:eastAsia="ru-RU"/>
        </w:rPr>
        <w:t>"alg.xlsx"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#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simple_search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, 0.95, 1e-1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  <w:t>#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global_min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 xml:space="preserve"> = 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pair_method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, 1e-1, 0.001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x_min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_min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 xml:space="preserve"> = Alg3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b/>
          <w:bCs/>
          <w:color w:val="E0957B"/>
          <w:sz w:val="20"/>
          <w:szCs w:val="20"/>
          <w:lang w:val="en-US" w:eastAsia="ru-RU"/>
        </w:rPr>
        <w:t xml:space="preserve">, </w:t>
      </w:r>
      <w:r w:rsidRPr="00FF3D1D">
        <w:rPr>
          <w:rFonts w:ascii="Courier New" w:eastAsia="Times New Roman" w:hAnsi="Courier New" w:cs="Courier New"/>
          <w:color w:val="4DACF0"/>
          <w:sz w:val="20"/>
          <w:szCs w:val="20"/>
          <w:lang w:val="en-US" w:eastAsia="ru-RU"/>
        </w:rPr>
        <w:t>1e-3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#result = Alg1(</w:t>
      </w:r>
      <w:proofErr w:type="spellStart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func_for_simple</w:t>
      </w:r>
      <w:proofErr w:type="spellEnd"/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t>, 1, 0.1)</w:t>
      </w:r>
      <w:r w:rsidRPr="00FF3D1D">
        <w:rPr>
          <w:rFonts w:ascii="Courier New" w:eastAsia="Times New Roman" w:hAnsi="Courier New" w:cs="Courier New"/>
          <w:color w:val="676773"/>
          <w:sz w:val="20"/>
          <w:szCs w:val="20"/>
          <w:lang w:val="en-US" w:eastAsia="ru-RU"/>
        </w:rPr>
        <w:br/>
      </w:r>
      <w:r w:rsidRPr="00FF3D1D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(</w:t>
      </w:r>
      <w:proofErr w:type="spellStart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min_x</w:t>
      </w:r>
      <w:proofErr w:type="spellEnd"/>
      <w:r w:rsidRPr="00FF3D1D">
        <w:rPr>
          <w:rFonts w:ascii="Courier New" w:eastAsia="Times New Roman" w:hAnsi="Courier New" w:cs="Courier New"/>
          <w:color w:val="C9C9D1"/>
          <w:sz w:val="20"/>
          <w:szCs w:val="20"/>
          <w:lang w:val="en-US" w:eastAsia="ru-RU"/>
        </w:rPr>
        <w:t>)</w:t>
      </w:r>
    </w:p>
    <w:p w14:paraId="25D92ED0" w14:textId="7C398621" w:rsidR="00694292" w:rsidRPr="00FF3D1D" w:rsidRDefault="00694292" w:rsidP="00FF3D1D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bCs/>
          <w:color w:val="000000"/>
          <w:sz w:val="24"/>
          <w:szCs w:val="24"/>
          <w:lang w:val="en-US"/>
        </w:rPr>
      </w:pPr>
    </w:p>
    <w:sectPr w:rsidR="00694292" w:rsidRPr="00FF3D1D" w:rsidSect="00DD17E0">
      <w:pgSz w:w="16838" w:h="11906" w:orient="landscape" w:code="9"/>
      <w:pgMar w:top="1134" w:right="1134" w:bottom="1134" w:left="1134" w:header="709" w:footer="737" w:gutter="0"/>
      <w:cols w:space="708"/>
      <w:formProt w:val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3484D5" w14:textId="77777777" w:rsidR="00CB0E1D" w:rsidRDefault="00CB0E1D" w:rsidP="00BC5F26">
      <w:pPr>
        <w:spacing w:after="0" w:line="240" w:lineRule="auto"/>
      </w:pPr>
      <w:r>
        <w:separator/>
      </w:r>
    </w:p>
  </w:endnote>
  <w:endnote w:type="continuationSeparator" w:id="0">
    <w:p w14:paraId="7C76C65C" w14:textId="77777777" w:rsidR="00CB0E1D" w:rsidRDefault="00CB0E1D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14781030"/>
      <w:docPartObj>
        <w:docPartGallery w:val="Page Numbers (Bottom of Page)"/>
        <w:docPartUnique/>
      </w:docPartObj>
    </w:sdtPr>
    <w:sdtContent>
      <w:p w14:paraId="47B5501E" w14:textId="4F23F4B5" w:rsidR="00DD17E0" w:rsidRDefault="00DD17E0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F8B31F" w14:textId="77777777" w:rsidR="00DD17E0" w:rsidRDefault="00DD17E0" w:rsidP="00D461C4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5E26B9" w14:textId="77777777" w:rsidR="00CB0E1D" w:rsidRDefault="00CB0E1D" w:rsidP="00BC5F26">
      <w:pPr>
        <w:spacing w:after="0" w:line="240" w:lineRule="auto"/>
      </w:pPr>
      <w:r>
        <w:separator/>
      </w:r>
    </w:p>
  </w:footnote>
  <w:footnote w:type="continuationSeparator" w:id="0">
    <w:p w14:paraId="1B281719" w14:textId="77777777" w:rsidR="00CB0E1D" w:rsidRDefault="00CB0E1D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6EF3BB5"/>
    <w:multiLevelType w:val="hybridMultilevel"/>
    <w:tmpl w:val="709472D8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2A5F3C4B"/>
    <w:multiLevelType w:val="hybridMultilevel"/>
    <w:tmpl w:val="BA144278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B961998"/>
    <w:multiLevelType w:val="hybridMultilevel"/>
    <w:tmpl w:val="EAA0BC9C"/>
    <w:lvl w:ilvl="0" w:tplc="5C1E6A28">
      <w:start w:val="1"/>
      <w:numFmt w:val="decimal"/>
      <w:suff w:val="space"/>
      <w:lvlText w:val="%1"/>
      <w:lvlJc w:val="right"/>
      <w:pPr>
        <w:ind w:left="786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4E420FF"/>
    <w:multiLevelType w:val="hybridMultilevel"/>
    <w:tmpl w:val="1A629B76"/>
    <w:lvl w:ilvl="0" w:tplc="0419000F">
      <w:start w:val="1"/>
      <w:numFmt w:val="decimal"/>
      <w:lvlText w:val="%1."/>
      <w:lvlJc w:val="left"/>
      <w:pPr>
        <w:ind w:left="1764" w:hanging="360"/>
      </w:pPr>
    </w:lvl>
    <w:lvl w:ilvl="1" w:tplc="04190019" w:tentative="1">
      <w:start w:val="1"/>
      <w:numFmt w:val="lowerLetter"/>
      <w:lvlText w:val="%2."/>
      <w:lvlJc w:val="left"/>
      <w:pPr>
        <w:ind w:left="2484" w:hanging="360"/>
      </w:pPr>
    </w:lvl>
    <w:lvl w:ilvl="2" w:tplc="0419001B" w:tentative="1">
      <w:start w:val="1"/>
      <w:numFmt w:val="lowerRoman"/>
      <w:lvlText w:val="%3."/>
      <w:lvlJc w:val="right"/>
      <w:pPr>
        <w:ind w:left="3204" w:hanging="180"/>
      </w:pPr>
    </w:lvl>
    <w:lvl w:ilvl="3" w:tplc="0419000F" w:tentative="1">
      <w:start w:val="1"/>
      <w:numFmt w:val="decimal"/>
      <w:lvlText w:val="%4."/>
      <w:lvlJc w:val="left"/>
      <w:pPr>
        <w:ind w:left="3924" w:hanging="360"/>
      </w:pPr>
    </w:lvl>
    <w:lvl w:ilvl="4" w:tplc="04190019" w:tentative="1">
      <w:start w:val="1"/>
      <w:numFmt w:val="lowerLetter"/>
      <w:lvlText w:val="%5."/>
      <w:lvlJc w:val="left"/>
      <w:pPr>
        <w:ind w:left="4644" w:hanging="360"/>
      </w:pPr>
    </w:lvl>
    <w:lvl w:ilvl="5" w:tplc="0419001B" w:tentative="1">
      <w:start w:val="1"/>
      <w:numFmt w:val="lowerRoman"/>
      <w:lvlText w:val="%6."/>
      <w:lvlJc w:val="right"/>
      <w:pPr>
        <w:ind w:left="5364" w:hanging="180"/>
      </w:pPr>
    </w:lvl>
    <w:lvl w:ilvl="6" w:tplc="0419000F" w:tentative="1">
      <w:start w:val="1"/>
      <w:numFmt w:val="decimal"/>
      <w:lvlText w:val="%7."/>
      <w:lvlJc w:val="left"/>
      <w:pPr>
        <w:ind w:left="6084" w:hanging="360"/>
      </w:pPr>
    </w:lvl>
    <w:lvl w:ilvl="7" w:tplc="04190019" w:tentative="1">
      <w:start w:val="1"/>
      <w:numFmt w:val="lowerLetter"/>
      <w:lvlText w:val="%8."/>
      <w:lvlJc w:val="left"/>
      <w:pPr>
        <w:ind w:left="6804" w:hanging="360"/>
      </w:pPr>
    </w:lvl>
    <w:lvl w:ilvl="8" w:tplc="0419001B" w:tentative="1">
      <w:start w:val="1"/>
      <w:numFmt w:val="lowerRoman"/>
      <w:lvlText w:val="%9."/>
      <w:lvlJc w:val="right"/>
      <w:pPr>
        <w:ind w:left="7524" w:hanging="180"/>
      </w:p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8"/>
  </w:num>
  <w:num w:numId="7">
    <w:abstractNumId w:val="6"/>
  </w:num>
  <w:num w:numId="8">
    <w:abstractNumId w:val="4"/>
  </w:num>
  <w:num w:numId="9">
    <w:abstractNumId w:val="16"/>
  </w:num>
  <w:num w:numId="10">
    <w:abstractNumId w:val="15"/>
  </w:num>
  <w:num w:numId="11">
    <w:abstractNumId w:val="1"/>
  </w:num>
  <w:num w:numId="12">
    <w:abstractNumId w:val="11"/>
  </w:num>
  <w:num w:numId="13">
    <w:abstractNumId w:val="14"/>
  </w:num>
  <w:num w:numId="14">
    <w:abstractNumId w:val="17"/>
  </w:num>
  <w:num w:numId="15">
    <w:abstractNumId w:val="13"/>
  </w:num>
  <w:num w:numId="16">
    <w:abstractNumId w:val="9"/>
  </w:num>
  <w:num w:numId="17">
    <w:abstractNumId w:val="7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removeDateAndTime/>
  <w:alignBordersAndEdges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41F0A"/>
    <w:rsid w:val="00042432"/>
    <w:rsid w:val="000440D0"/>
    <w:rsid w:val="00052A87"/>
    <w:rsid w:val="00056467"/>
    <w:rsid w:val="000610C8"/>
    <w:rsid w:val="0007148A"/>
    <w:rsid w:val="00075156"/>
    <w:rsid w:val="00081D89"/>
    <w:rsid w:val="00081E76"/>
    <w:rsid w:val="00090AF9"/>
    <w:rsid w:val="00091C3B"/>
    <w:rsid w:val="00092B36"/>
    <w:rsid w:val="000A122A"/>
    <w:rsid w:val="000A217F"/>
    <w:rsid w:val="000A23C2"/>
    <w:rsid w:val="000A3EC6"/>
    <w:rsid w:val="000A7A2D"/>
    <w:rsid w:val="000B1482"/>
    <w:rsid w:val="000B46EB"/>
    <w:rsid w:val="000C3A49"/>
    <w:rsid w:val="000C42D9"/>
    <w:rsid w:val="000D00C3"/>
    <w:rsid w:val="000D02D9"/>
    <w:rsid w:val="000D5631"/>
    <w:rsid w:val="000D74EA"/>
    <w:rsid w:val="000E1AEB"/>
    <w:rsid w:val="000E4C4D"/>
    <w:rsid w:val="000F0027"/>
    <w:rsid w:val="000F5061"/>
    <w:rsid w:val="000F5D86"/>
    <w:rsid w:val="001015EE"/>
    <w:rsid w:val="00104A22"/>
    <w:rsid w:val="001105D1"/>
    <w:rsid w:val="00111B60"/>
    <w:rsid w:val="0011456B"/>
    <w:rsid w:val="00122CF2"/>
    <w:rsid w:val="00126C9B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260"/>
    <w:rsid w:val="00160B1A"/>
    <w:rsid w:val="0016117F"/>
    <w:rsid w:val="00166673"/>
    <w:rsid w:val="00173ADF"/>
    <w:rsid w:val="00176D2D"/>
    <w:rsid w:val="00187539"/>
    <w:rsid w:val="00187A65"/>
    <w:rsid w:val="00190093"/>
    <w:rsid w:val="00191140"/>
    <w:rsid w:val="00192E9C"/>
    <w:rsid w:val="00193FBA"/>
    <w:rsid w:val="001973C3"/>
    <w:rsid w:val="001A0CC8"/>
    <w:rsid w:val="001A13D1"/>
    <w:rsid w:val="001A4F06"/>
    <w:rsid w:val="001B20F2"/>
    <w:rsid w:val="001B6714"/>
    <w:rsid w:val="001C1B2E"/>
    <w:rsid w:val="001C2A73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346"/>
    <w:rsid w:val="002128C7"/>
    <w:rsid w:val="00215B33"/>
    <w:rsid w:val="002212FD"/>
    <w:rsid w:val="00224ABC"/>
    <w:rsid w:val="0022731C"/>
    <w:rsid w:val="00231575"/>
    <w:rsid w:val="00233EE1"/>
    <w:rsid w:val="00234C98"/>
    <w:rsid w:val="00242449"/>
    <w:rsid w:val="00246C81"/>
    <w:rsid w:val="00250CD9"/>
    <w:rsid w:val="00251BD3"/>
    <w:rsid w:val="00252582"/>
    <w:rsid w:val="00254770"/>
    <w:rsid w:val="0025706E"/>
    <w:rsid w:val="00262CB2"/>
    <w:rsid w:val="00267F8E"/>
    <w:rsid w:val="0027011A"/>
    <w:rsid w:val="0027138B"/>
    <w:rsid w:val="00280018"/>
    <w:rsid w:val="002833F4"/>
    <w:rsid w:val="00284073"/>
    <w:rsid w:val="00284D16"/>
    <w:rsid w:val="002871F7"/>
    <w:rsid w:val="00290685"/>
    <w:rsid w:val="0029161E"/>
    <w:rsid w:val="002974AF"/>
    <w:rsid w:val="002A04EA"/>
    <w:rsid w:val="002A6CFC"/>
    <w:rsid w:val="002B2580"/>
    <w:rsid w:val="002B60D9"/>
    <w:rsid w:val="002B72E6"/>
    <w:rsid w:val="002C57BF"/>
    <w:rsid w:val="002D0ED8"/>
    <w:rsid w:val="002D113D"/>
    <w:rsid w:val="002D22F6"/>
    <w:rsid w:val="002D2A29"/>
    <w:rsid w:val="002D4CDF"/>
    <w:rsid w:val="002D7AE0"/>
    <w:rsid w:val="002E01C2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C30"/>
    <w:rsid w:val="0036740A"/>
    <w:rsid w:val="00367D65"/>
    <w:rsid w:val="00370A8A"/>
    <w:rsid w:val="00372041"/>
    <w:rsid w:val="0038213E"/>
    <w:rsid w:val="003853FC"/>
    <w:rsid w:val="00385BE6"/>
    <w:rsid w:val="00390E0C"/>
    <w:rsid w:val="003910EB"/>
    <w:rsid w:val="00392D03"/>
    <w:rsid w:val="003944C1"/>
    <w:rsid w:val="00395A6E"/>
    <w:rsid w:val="003A0D0A"/>
    <w:rsid w:val="003A7767"/>
    <w:rsid w:val="003A7B07"/>
    <w:rsid w:val="003B3446"/>
    <w:rsid w:val="003B4698"/>
    <w:rsid w:val="003B6DC4"/>
    <w:rsid w:val="003C36E1"/>
    <w:rsid w:val="003C3D89"/>
    <w:rsid w:val="003C5AFA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1A59"/>
    <w:rsid w:val="004032AF"/>
    <w:rsid w:val="00403A26"/>
    <w:rsid w:val="0040635F"/>
    <w:rsid w:val="00414625"/>
    <w:rsid w:val="00415D13"/>
    <w:rsid w:val="00420DAC"/>
    <w:rsid w:val="00423FA2"/>
    <w:rsid w:val="004248F4"/>
    <w:rsid w:val="004255C1"/>
    <w:rsid w:val="00426EB6"/>
    <w:rsid w:val="00427717"/>
    <w:rsid w:val="00434F66"/>
    <w:rsid w:val="0043579F"/>
    <w:rsid w:val="00435EDA"/>
    <w:rsid w:val="00436271"/>
    <w:rsid w:val="00437A6A"/>
    <w:rsid w:val="004412F6"/>
    <w:rsid w:val="00453B22"/>
    <w:rsid w:val="0046276A"/>
    <w:rsid w:val="00462D1F"/>
    <w:rsid w:val="00465B83"/>
    <w:rsid w:val="00471A30"/>
    <w:rsid w:val="0047292D"/>
    <w:rsid w:val="00477E42"/>
    <w:rsid w:val="0048054D"/>
    <w:rsid w:val="004820E6"/>
    <w:rsid w:val="00482601"/>
    <w:rsid w:val="004828A9"/>
    <w:rsid w:val="00482BF2"/>
    <w:rsid w:val="004853CE"/>
    <w:rsid w:val="00485DF8"/>
    <w:rsid w:val="00491659"/>
    <w:rsid w:val="00491CCD"/>
    <w:rsid w:val="00493EEB"/>
    <w:rsid w:val="00496E2B"/>
    <w:rsid w:val="004A2867"/>
    <w:rsid w:val="004A6E51"/>
    <w:rsid w:val="004A7CE9"/>
    <w:rsid w:val="004B15D1"/>
    <w:rsid w:val="004B357B"/>
    <w:rsid w:val="004B37DA"/>
    <w:rsid w:val="004B585F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1081"/>
    <w:rsid w:val="004F2D12"/>
    <w:rsid w:val="004F30C8"/>
    <w:rsid w:val="004F3999"/>
    <w:rsid w:val="004F4C7A"/>
    <w:rsid w:val="004F554F"/>
    <w:rsid w:val="004F772D"/>
    <w:rsid w:val="004F782D"/>
    <w:rsid w:val="005027E3"/>
    <w:rsid w:val="00505609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6DBC"/>
    <w:rsid w:val="005715CA"/>
    <w:rsid w:val="0058116A"/>
    <w:rsid w:val="00582C92"/>
    <w:rsid w:val="00586878"/>
    <w:rsid w:val="005877C0"/>
    <w:rsid w:val="00596BD4"/>
    <w:rsid w:val="005A75F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31A1"/>
    <w:rsid w:val="005E3209"/>
    <w:rsid w:val="005E636C"/>
    <w:rsid w:val="005E6A42"/>
    <w:rsid w:val="005E7B03"/>
    <w:rsid w:val="005F0677"/>
    <w:rsid w:val="005F1E48"/>
    <w:rsid w:val="005F3BB2"/>
    <w:rsid w:val="005F5143"/>
    <w:rsid w:val="005F6037"/>
    <w:rsid w:val="005F73EC"/>
    <w:rsid w:val="00601A10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3F13"/>
    <w:rsid w:val="006645B4"/>
    <w:rsid w:val="0066740E"/>
    <w:rsid w:val="00674ED8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EF5"/>
    <w:rsid w:val="006B7049"/>
    <w:rsid w:val="006C1672"/>
    <w:rsid w:val="006C2D34"/>
    <w:rsid w:val="006C405F"/>
    <w:rsid w:val="006C6A44"/>
    <w:rsid w:val="006D38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2B2A"/>
    <w:rsid w:val="006F4397"/>
    <w:rsid w:val="006F5509"/>
    <w:rsid w:val="00701CB1"/>
    <w:rsid w:val="007021B7"/>
    <w:rsid w:val="007022E7"/>
    <w:rsid w:val="0070614B"/>
    <w:rsid w:val="00713737"/>
    <w:rsid w:val="007175E4"/>
    <w:rsid w:val="007177A7"/>
    <w:rsid w:val="00717F85"/>
    <w:rsid w:val="007223BF"/>
    <w:rsid w:val="007341BE"/>
    <w:rsid w:val="0073438D"/>
    <w:rsid w:val="00741C6B"/>
    <w:rsid w:val="0074229E"/>
    <w:rsid w:val="00750879"/>
    <w:rsid w:val="00755160"/>
    <w:rsid w:val="00757338"/>
    <w:rsid w:val="00761E74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41A4"/>
    <w:rsid w:val="007C55B8"/>
    <w:rsid w:val="007C6249"/>
    <w:rsid w:val="007C72E6"/>
    <w:rsid w:val="007D30CD"/>
    <w:rsid w:val="007E019E"/>
    <w:rsid w:val="007E0757"/>
    <w:rsid w:val="007E2D32"/>
    <w:rsid w:val="007E447A"/>
    <w:rsid w:val="007E4882"/>
    <w:rsid w:val="007E5630"/>
    <w:rsid w:val="007F0EFE"/>
    <w:rsid w:val="007F149A"/>
    <w:rsid w:val="007F351F"/>
    <w:rsid w:val="007F6820"/>
    <w:rsid w:val="007F6ED2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47910"/>
    <w:rsid w:val="008521C2"/>
    <w:rsid w:val="00855B26"/>
    <w:rsid w:val="00863380"/>
    <w:rsid w:val="008650E6"/>
    <w:rsid w:val="0087050A"/>
    <w:rsid w:val="008722A2"/>
    <w:rsid w:val="00874464"/>
    <w:rsid w:val="0087446B"/>
    <w:rsid w:val="00877DC8"/>
    <w:rsid w:val="00880BE4"/>
    <w:rsid w:val="00882F18"/>
    <w:rsid w:val="00884B58"/>
    <w:rsid w:val="0089468F"/>
    <w:rsid w:val="00897B1C"/>
    <w:rsid w:val="008A3701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7896"/>
    <w:rsid w:val="008C7C5F"/>
    <w:rsid w:val="008D466B"/>
    <w:rsid w:val="008D4692"/>
    <w:rsid w:val="008D579C"/>
    <w:rsid w:val="008D6434"/>
    <w:rsid w:val="008D662A"/>
    <w:rsid w:val="008E0916"/>
    <w:rsid w:val="008E27A5"/>
    <w:rsid w:val="008E6E1D"/>
    <w:rsid w:val="008F0CF6"/>
    <w:rsid w:val="008F195B"/>
    <w:rsid w:val="008F23A6"/>
    <w:rsid w:val="008F267C"/>
    <w:rsid w:val="008F2D26"/>
    <w:rsid w:val="008F48A9"/>
    <w:rsid w:val="008F63D2"/>
    <w:rsid w:val="008F770B"/>
    <w:rsid w:val="009019B8"/>
    <w:rsid w:val="00902BF5"/>
    <w:rsid w:val="009049FF"/>
    <w:rsid w:val="0091062D"/>
    <w:rsid w:val="00911522"/>
    <w:rsid w:val="00925C29"/>
    <w:rsid w:val="00925FFD"/>
    <w:rsid w:val="009266EF"/>
    <w:rsid w:val="009303C9"/>
    <w:rsid w:val="00935A78"/>
    <w:rsid w:val="00940D2A"/>
    <w:rsid w:val="00941C4E"/>
    <w:rsid w:val="00942119"/>
    <w:rsid w:val="009427E3"/>
    <w:rsid w:val="00942EDC"/>
    <w:rsid w:val="009459CC"/>
    <w:rsid w:val="00947ABC"/>
    <w:rsid w:val="009526E1"/>
    <w:rsid w:val="00952A08"/>
    <w:rsid w:val="00954AB3"/>
    <w:rsid w:val="00955A89"/>
    <w:rsid w:val="009564EE"/>
    <w:rsid w:val="0096017E"/>
    <w:rsid w:val="009603B5"/>
    <w:rsid w:val="00962EA3"/>
    <w:rsid w:val="0096510D"/>
    <w:rsid w:val="00965D9D"/>
    <w:rsid w:val="00970347"/>
    <w:rsid w:val="009709DA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3996"/>
    <w:rsid w:val="009D41D6"/>
    <w:rsid w:val="009D6703"/>
    <w:rsid w:val="009E515C"/>
    <w:rsid w:val="009E57B2"/>
    <w:rsid w:val="009F4ACF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57C2"/>
    <w:rsid w:val="00A47413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3676"/>
    <w:rsid w:val="00A748EE"/>
    <w:rsid w:val="00A75702"/>
    <w:rsid w:val="00A82EE3"/>
    <w:rsid w:val="00A83163"/>
    <w:rsid w:val="00A83ACF"/>
    <w:rsid w:val="00A844FB"/>
    <w:rsid w:val="00A859EF"/>
    <w:rsid w:val="00AA1095"/>
    <w:rsid w:val="00AA4D1C"/>
    <w:rsid w:val="00AA5522"/>
    <w:rsid w:val="00AA5EFA"/>
    <w:rsid w:val="00AA7A64"/>
    <w:rsid w:val="00AB094A"/>
    <w:rsid w:val="00AB1A9D"/>
    <w:rsid w:val="00AB60E9"/>
    <w:rsid w:val="00AB615C"/>
    <w:rsid w:val="00AB6405"/>
    <w:rsid w:val="00AB6910"/>
    <w:rsid w:val="00AD0E0D"/>
    <w:rsid w:val="00AD3CFA"/>
    <w:rsid w:val="00AD4F89"/>
    <w:rsid w:val="00AD55FC"/>
    <w:rsid w:val="00AD696B"/>
    <w:rsid w:val="00AE042C"/>
    <w:rsid w:val="00AE155D"/>
    <w:rsid w:val="00AE4620"/>
    <w:rsid w:val="00AE6CFD"/>
    <w:rsid w:val="00AF35AA"/>
    <w:rsid w:val="00B02B8B"/>
    <w:rsid w:val="00B033FF"/>
    <w:rsid w:val="00B10EA2"/>
    <w:rsid w:val="00B15E47"/>
    <w:rsid w:val="00B172C5"/>
    <w:rsid w:val="00B17F47"/>
    <w:rsid w:val="00B22273"/>
    <w:rsid w:val="00B247B5"/>
    <w:rsid w:val="00B247E6"/>
    <w:rsid w:val="00B24DE1"/>
    <w:rsid w:val="00B25934"/>
    <w:rsid w:val="00B26051"/>
    <w:rsid w:val="00B27CFC"/>
    <w:rsid w:val="00B305C2"/>
    <w:rsid w:val="00B30F2F"/>
    <w:rsid w:val="00B3388B"/>
    <w:rsid w:val="00B41D7B"/>
    <w:rsid w:val="00B4203D"/>
    <w:rsid w:val="00B4405A"/>
    <w:rsid w:val="00B47AC4"/>
    <w:rsid w:val="00B506EB"/>
    <w:rsid w:val="00B52E6A"/>
    <w:rsid w:val="00B54EF1"/>
    <w:rsid w:val="00B56AD1"/>
    <w:rsid w:val="00B56DE5"/>
    <w:rsid w:val="00B57CDB"/>
    <w:rsid w:val="00B609EE"/>
    <w:rsid w:val="00B60FA7"/>
    <w:rsid w:val="00B64178"/>
    <w:rsid w:val="00B6731B"/>
    <w:rsid w:val="00B7097C"/>
    <w:rsid w:val="00B773F5"/>
    <w:rsid w:val="00B77984"/>
    <w:rsid w:val="00B856B2"/>
    <w:rsid w:val="00B92393"/>
    <w:rsid w:val="00B9405E"/>
    <w:rsid w:val="00B96913"/>
    <w:rsid w:val="00BB3EA2"/>
    <w:rsid w:val="00BB4667"/>
    <w:rsid w:val="00BB4EBC"/>
    <w:rsid w:val="00BC3B0F"/>
    <w:rsid w:val="00BC5CC1"/>
    <w:rsid w:val="00BC5F26"/>
    <w:rsid w:val="00BE03F5"/>
    <w:rsid w:val="00BE0BD9"/>
    <w:rsid w:val="00BE32CD"/>
    <w:rsid w:val="00BE371D"/>
    <w:rsid w:val="00BF2395"/>
    <w:rsid w:val="00BF3E76"/>
    <w:rsid w:val="00C03424"/>
    <w:rsid w:val="00C03A49"/>
    <w:rsid w:val="00C067B1"/>
    <w:rsid w:val="00C07B22"/>
    <w:rsid w:val="00C13B55"/>
    <w:rsid w:val="00C15213"/>
    <w:rsid w:val="00C15C67"/>
    <w:rsid w:val="00C2095D"/>
    <w:rsid w:val="00C21022"/>
    <w:rsid w:val="00C25E17"/>
    <w:rsid w:val="00C32DE8"/>
    <w:rsid w:val="00C32E57"/>
    <w:rsid w:val="00C4172A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75CE7"/>
    <w:rsid w:val="00C75DDE"/>
    <w:rsid w:val="00C766CE"/>
    <w:rsid w:val="00C771A9"/>
    <w:rsid w:val="00C8072B"/>
    <w:rsid w:val="00C82283"/>
    <w:rsid w:val="00C91795"/>
    <w:rsid w:val="00C97EB3"/>
    <w:rsid w:val="00CA24AD"/>
    <w:rsid w:val="00CA639B"/>
    <w:rsid w:val="00CA7A9B"/>
    <w:rsid w:val="00CB0E1D"/>
    <w:rsid w:val="00CB11EB"/>
    <w:rsid w:val="00CB166E"/>
    <w:rsid w:val="00CB3170"/>
    <w:rsid w:val="00CB3647"/>
    <w:rsid w:val="00CB4388"/>
    <w:rsid w:val="00CB4A34"/>
    <w:rsid w:val="00CB5612"/>
    <w:rsid w:val="00CB5AD5"/>
    <w:rsid w:val="00CB5AFC"/>
    <w:rsid w:val="00CB6AC6"/>
    <w:rsid w:val="00CC0D6C"/>
    <w:rsid w:val="00CC1872"/>
    <w:rsid w:val="00CC21AD"/>
    <w:rsid w:val="00CD102F"/>
    <w:rsid w:val="00CD3B45"/>
    <w:rsid w:val="00CE06B9"/>
    <w:rsid w:val="00CE06F9"/>
    <w:rsid w:val="00CE12AD"/>
    <w:rsid w:val="00CE3824"/>
    <w:rsid w:val="00CE3AAC"/>
    <w:rsid w:val="00CE477A"/>
    <w:rsid w:val="00CE59D2"/>
    <w:rsid w:val="00CE6009"/>
    <w:rsid w:val="00CE6CA0"/>
    <w:rsid w:val="00CE7267"/>
    <w:rsid w:val="00CE75AF"/>
    <w:rsid w:val="00CF249D"/>
    <w:rsid w:val="00CF2ABF"/>
    <w:rsid w:val="00CF2B7D"/>
    <w:rsid w:val="00CF409E"/>
    <w:rsid w:val="00D015C4"/>
    <w:rsid w:val="00D03D82"/>
    <w:rsid w:val="00D062FF"/>
    <w:rsid w:val="00D109D7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6FA7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3653"/>
    <w:rsid w:val="00DB381D"/>
    <w:rsid w:val="00DB5239"/>
    <w:rsid w:val="00DB581E"/>
    <w:rsid w:val="00DB5C0E"/>
    <w:rsid w:val="00DC00F7"/>
    <w:rsid w:val="00DC0A59"/>
    <w:rsid w:val="00DC51CB"/>
    <w:rsid w:val="00DC6229"/>
    <w:rsid w:val="00DD17E0"/>
    <w:rsid w:val="00DD4A1A"/>
    <w:rsid w:val="00DD5090"/>
    <w:rsid w:val="00DE19E9"/>
    <w:rsid w:val="00DE639A"/>
    <w:rsid w:val="00DE6D75"/>
    <w:rsid w:val="00DE7360"/>
    <w:rsid w:val="00DF38D6"/>
    <w:rsid w:val="00DF393C"/>
    <w:rsid w:val="00DF6F30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C7A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5ABA"/>
    <w:rsid w:val="00EC2169"/>
    <w:rsid w:val="00EC461B"/>
    <w:rsid w:val="00EC5C05"/>
    <w:rsid w:val="00EC62D2"/>
    <w:rsid w:val="00ED58D1"/>
    <w:rsid w:val="00ED7181"/>
    <w:rsid w:val="00EE2A8C"/>
    <w:rsid w:val="00EF3AC8"/>
    <w:rsid w:val="00EF48DB"/>
    <w:rsid w:val="00EF6F51"/>
    <w:rsid w:val="00F03283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4505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16"/>
    <w:rsid w:val="00F7316D"/>
    <w:rsid w:val="00F74706"/>
    <w:rsid w:val="00F76538"/>
    <w:rsid w:val="00F7706E"/>
    <w:rsid w:val="00F832AB"/>
    <w:rsid w:val="00F90933"/>
    <w:rsid w:val="00F96707"/>
    <w:rsid w:val="00FA31A9"/>
    <w:rsid w:val="00FA5048"/>
    <w:rsid w:val="00FB0AC6"/>
    <w:rsid w:val="00FB2AB3"/>
    <w:rsid w:val="00FC2258"/>
    <w:rsid w:val="00FC359F"/>
    <w:rsid w:val="00FD5855"/>
    <w:rsid w:val="00FE0186"/>
    <w:rsid w:val="00FE28FD"/>
    <w:rsid w:val="00FE6B71"/>
    <w:rsid w:val="00FE7C8C"/>
    <w:rsid w:val="00FF3C9E"/>
    <w:rsid w:val="00FF3D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0"/>
    <w:link w:val="HTML0"/>
    <w:uiPriority w:val="99"/>
    <w:semiHidden/>
    <w:unhideWhenUsed/>
    <w:rsid w:val="00FF3D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FF3D1D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57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9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2.png"/><Relationship Id="rId68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3.png"/><Relationship Id="rId69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5E9496B285084CAAB07A9F2DB83C5F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9AE7302-1265-4E1C-BA2D-A51B5D6360AB}"/>
      </w:docPartPr>
      <w:docPartBody>
        <w:p w:rsidR="00342CF4" w:rsidRDefault="0009283A" w:rsidP="0009283A">
          <w:pPr>
            <w:pStyle w:val="5E9496B285084CAAB07A9F2DB83C5F22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318"/>
    <w:rsid w:val="000D2942"/>
    <w:rsid w:val="00160497"/>
    <w:rsid w:val="00167DE8"/>
    <w:rsid w:val="001C1EDD"/>
    <w:rsid w:val="001C7F56"/>
    <w:rsid w:val="001E033B"/>
    <w:rsid w:val="00200045"/>
    <w:rsid w:val="00202297"/>
    <w:rsid w:val="00225870"/>
    <w:rsid w:val="002513F4"/>
    <w:rsid w:val="0026096B"/>
    <w:rsid w:val="00261E18"/>
    <w:rsid w:val="00265F3A"/>
    <w:rsid w:val="00275B67"/>
    <w:rsid w:val="002860F0"/>
    <w:rsid w:val="002C0617"/>
    <w:rsid w:val="002C531B"/>
    <w:rsid w:val="002E0F7D"/>
    <w:rsid w:val="002E62CA"/>
    <w:rsid w:val="00307E51"/>
    <w:rsid w:val="00342CF4"/>
    <w:rsid w:val="00362DB3"/>
    <w:rsid w:val="003A179E"/>
    <w:rsid w:val="003C3035"/>
    <w:rsid w:val="003F7DF9"/>
    <w:rsid w:val="0041337F"/>
    <w:rsid w:val="00470E3D"/>
    <w:rsid w:val="004B2C9E"/>
    <w:rsid w:val="004C2E9D"/>
    <w:rsid w:val="004C6668"/>
    <w:rsid w:val="00513411"/>
    <w:rsid w:val="00533008"/>
    <w:rsid w:val="00594210"/>
    <w:rsid w:val="00597878"/>
    <w:rsid w:val="005A4BBF"/>
    <w:rsid w:val="005C3470"/>
    <w:rsid w:val="005F316A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B0505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258CD"/>
    <w:rsid w:val="00983BD9"/>
    <w:rsid w:val="00985E22"/>
    <w:rsid w:val="009B0A27"/>
    <w:rsid w:val="009C1012"/>
    <w:rsid w:val="009C71BC"/>
    <w:rsid w:val="009D584F"/>
    <w:rsid w:val="009E10A5"/>
    <w:rsid w:val="00A15916"/>
    <w:rsid w:val="00A40232"/>
    <w:rsid w:val="00A60B6C"/>
    <w:rsid w:val="00AA00E3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6531E"/>
    <w:rsid w:val="00B74F49"/>
    <w:rsid w:val="00B85493"/>
    <w:rsid w:val="00B962DB"/>
    <w:rsid w:val="00BA033C"/>
    <w:rsid w:val="00BA2599"/>
    <w:rsid w:val="00BB2FEC"/>
    <w:rsid w:val="00BC3175"/>
    <w:rsid w:val="00BE1246"/>
    <w:rsid w:val="00BF44DB"/>
    <w:rsid w:val="00BF60BF"/>
    <w:rsid w:val="00C27652"/>
    <w:rsid w:val="00C60FA1"/>
    <w:rsid w:val="00D01644"/>
    <w:rsid w:val="00D54F66"/>
    <w:rsid w:val="00D55BB1"/>
    <w:rsid w:val="00D57749"/>
    <w:rsid w:val="00DA2212"/>
    <w:rsid w:val="00DA408A"/>
    <w:rsid w:val="00DB1EDF"/>
    <w:rsid w:val="00DE4815"/>
    <w:rsid w:val="00DE729E"/>
    <w:rsid w:val="00DF1572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B17E2"/>
    <w:rsid w:val="00FC1A26"/>
    <w:rsid w:val="00FC4065"/>
    <w:rsid w:val="00FD7E00"/>
    <w:rsid w:val="00FE099C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D2318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9050FDA13A48D6B8E3FA840CAB16D6">
    <w:name w:val="0C9050FDA13A48D6B8E3FA840CAB16D6"/>
    <w:rsid w:val="00F3445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221C88-8467-407B-9B2F-928855D940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444</Words>
  <Characters>8231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9T08:32:00Z</dcterms:created>
  <dcterms:modified xsi:type="dcterms:W3CDTF">2021-06-09T08:32:00Z</dcterms:modified>
</cp:coreProperties>
</file>